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63" r:id="rId3"/>
    <p:sldId id="264" r:id="rId4"/>
    <p:sldId id="265" r:id="rId5"/>
    <p:sldId id="269" r:id="rId6"/>
    <p:sldId id="266" r:id="rId7"/>
    <p:sldId id="257" r:id="rId8"/>
    <p:sldId id="267" r:id="rId9"/>
    <p:sldId id="258" r:id="rId10"/>
    <p:sldId id="268" r:id="rId11"/>
    <p:sldId id="260" r:id="rId12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FA6E91D-8ACE-4B8E-BF0D-3D0062A2DF94}" v="678" dt="2025-12-09T07:15:02.4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64" y="4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B867264-0365-42AF-BB5F-5AE4BE0697F7}"/>
    <pc:docChg chg="custSel modSld">
      <pc:chgData name="Danny Young" userId="cb0f4ce2-eb4f-479e-8e8f-3beb257e632f" providerId="ADAL" clId="{8B867264-0365-42AF-BB5F-5AE4BE0697F7}" dt="2025-10-23T05:53:39.008" v="3" actId="27636"/>
      <pc:docMkLst>
        <pc:docMk/>
      </pc:docMkLst>
      <pc:sldChg chg="modSp mod">
        <pc:chgData name="Danny Young" userId="cb0f4ce2-eb4f-479e-8e8f-3beb257e632f" providerId="ADAL" clId="{8B867264-0365-42AF-BB5F-5AE4BE0697F7}" dt="2025-10-23T05:53:39.008" v="3" actId="27636"/>
        <pc:sldMkLst>
          <pc:docMk/>
          <pc:sldMk cId="3877206039" sldId="256"/>
        </pc:sldMkLst>
        <pc:spChg chg="mod">
          <ac:chgData name="Danny Young" userId="cb0f4ce2-eb4f-479e-8e8f-3beb257e632f" providerId="ADAL" clId="{8B867264-0365-42AF-BB5F-5AE4BE0697F7}" dt="2025-10-23T05:53:39.008" v="3" actId="27636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4FA6E91D-8ACE-4B8E-BF0D-3D0062A2DF94}"/>
    <pc:docChg chg="undo custSel addSld modSld modMainMaster modNotesMaster">
      <pc:chgData name="Danny Young" userId="cb0f4ce2-eb4f-479e-8e8f-3beb257e632f" providerId="ADAL" clId="{4FA6E91D-8ACE-4B8E-BF0D-3D0062A2DF94}" dt="2025-12-09T07:15:12.961" v="1031" actId="1036"/>
      <pc:docMkLst>
        <pc:docMk/>
      </pc:docMkLst>
      <pc:sldChg chg="modSp modNotes">
        <pc:chgData name="Danny Young" userId="cb0f4ce2-eb4f-479e-8e8f-3beb257e632f" providerId="ADAL" clId="{4FA6E91D-8ACE-4B8E-BF0D-3D0062A2DF94}" dt="2025-12-09T06:55:44.265" v="0"/>
        <pc:sldMkLst>
          <pc:docMk/>
          <pc:sldMk cId="3877206039" sldId="256"/>
        </pc:sldMkLst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387720603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3877206039" sldId="256"/>
            <ac:spMk id="4" creationId="{00000000-0000-0000-0000-000000000000}"/>
          </ac:spMkLst>
        </pc:spChg>
      </pc:sldChg>
      <pc:sldChg chg="addSp delSp modSp mod addAnim delAnim modAnim modNotes">
        <pc:chgData name="Danny Young" userId="cb0f4ce2-eb4f-479e-8e8f-3beb257e632f" providerId="ADAL" clId="{4FA6E91D-8ACE-4B8E-BF0D-3D0062A2DF94}" dt="2025-12-09T07:03:06.050" v="389" actId="1035"/>
        <pc:sldMkLst>
          <pc:docMk/>
          <pc:sldMk cId="4220287418" sldId="257"/>
        </pc:sldMkLst>
        <pc:spChg chg="mod">
          <ac:chgData name="Danny Young" userId="cb0f4ce2-eb4f-479e-8e8f-3beb257e632f" providerId="ADAL" clId="{4FA6E91D-8ACE-4B8E-BF0D-3D0062A2DF94}" dt="2025-12-09T06:59:40.361" v="196" actId="1076"/>
          <ac:spMkLst>
            <pc:docMk/>
            <pc:sldMk cId="4220287418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9:37.614" v="195" actId="14100"/>
          <ac:spMkLst>
            <pc:docMk/>
            <pc:sldMk cId="4220287418" sldId="257"/>
            <ac:spMk id="3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4220287418" sldId="257"/>
            <ac:spMk id="4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4220287418" sldId="257"/>
            <ac:spMk id="6" creationId="{00000000-0000-0000-0000-000000000000}"/>
          </ac:spMkLst>
        </pc:spChg>
        <pc:spChg chg="add mod">
          <ac:chgData name="Danny Young" userId="cb0f4ce2-eb4f-479e-8e8f-3beb257e632f" providerId="ADAL" clId="{4FA6E91D-8ACE-4B8E-BF0D-3D0062A2DF94}" dt="2025-12-09T07:00:28.837" v="218" actId="207"/>
          <ac:spMkLst>
            <pc:docMk/>
            <pc:sldMk cId="4220287418" sldId="257"/>
            <ac:spMk id="12" creationId="{8CC76A25-8E1E-C4D8-6404-7AB223382E3C}"/>
          </ac:spMkLst>
        </pc:spChg>
        <pc:spChg chg="add mod">
          <ac:chgData name="Danny Young" userId="cb0f4ce2-eb4f-479e-8e8f-3beb257e632f" providerId="ADAL" clId="{4FA6E91D-8ACE-4B8E-BF0D-3D0062A2DF94}" dt="2025-12-09T07:00:50.344" v="256" actId="1076"/>
          <ac:spMkLst>
            <pc:docMk/>
            <pc:sldMk cId="4220287418" sldId="257"/>
            <ac:spMk id="14" creationId="{B7E67FEE-4A8F-8E4F-50AB-E5616D826667}"/>
          </ac:spMkLst>
        </pc:spChg>
        <pc:spChg chg="add mod">
          <ac:chgData name="Danny Young" userId="cb0f4ce2-eb4f-479e-8e8f-3beb257e632f" providerId="ADAL" clId="{4FA6E91D-8ACE-4B8E-BF0D-3D0062A2DF94}" dt="2025-12-09T07:01:14.426" v="292" actId="1076"/>
          <ac:spMkLst>
            <pc:docMk/>
            <pc:sldMk cId="4220287418" sldId="257"/>
            <ac:spMk id="18" creationId="{E23719A7-0C14-2BD6-810E-7FA3693B1278}"/>
          </ac:spMkLst>
        </pc:spChg>
        <pc:spChg chg="add mod">
          <ac:chgData name="Danny Young" userId="cb0f4ce2-eb4f-479e-8e8f-3beb257e632f" providerId="ADAL" clId="{4FA6E91D-8ACE-4B8E-BF0D-3D0062A2DF94}" dt="2025-12-09T07:03:06.050" v="389" actId="1035"/>
          <ac:spMkLst>
            <pc:docMk/>
            <pc:sldMk cId="4220287418" sldId="257"/>
            <ac:spMk id="20" creationId="{7617D726-B94D-1D78-A20E-BB8B13BD9BE1}"/>
          </ac:spMkLst>
        </pc:spChg>
        <pc:spChg chg="add mod">
          <ac:chgData name="Danny Young" userId="cb0f4ce2-eb4f-479e-8e8f-3beb257e632f" providerId="ADAL" clId="{4FA6E91D-8ACE-4B8E-BF0D-3D0062A2DF94}" dt="2025-12-09T07:03:06.050" v="389" actId="1035"/>
          <ac:spMkLst>
            <pc:docMk/>
            <pc:sldMk cId="4220287418" sldId="257"/>
            <ac:spMk id="22" creationId="{143F1127-8101-D28B-7202-C5E62E083B8D}"/>
          </ac:spMkLst>
        </pc:spChg>
        <pc:spChg chg="add mod">
          <ac:chgData name="Danny Young" userId="cb0f4ce2-eb4f-479e-8e8f-3beb257e632f" providerId="ADAL" clId="{4FA6E91D-8ACE-4B8E-BF0D-3D0062A2DF94}" dt="2025-12-09T07:03:06.050" v="389" actId="1035"/>
          <ac:spMkLst>
            <pc:docMk/>
            <pc:sldMk cId="4220287418" sldId="257"/>
            <ac:spMk id="24" creationId="{291DB953-D172-3513-3E2E-E312E3453A37}"/>
          </ac:spMkLst>
        </pc:spChg>
        <pc:spChg chg="add mod">
          <ac:chgData name="Danny Young" userId="cb0f4ce2-eb4f-479e-8e8f-3beb257e632f" providerId="ADAL" clId="{4FA6E91D-8ACE-4B8E-BF0D-3D0062A2DF94}" dt="2025-12-09T07:03:06.050" v="389" actId="1035"/>
          <ac:spMkLst>
            <pc:docMk/>
            <pc:sldMk cId="4220287418" sldId="257"/>
            <ac:spMk id="26" creationId="{648A925E-10A0-2A6C-CBE5-3B1F3D5C4234}"/>
          </ac:spMkLst>
        </pc:spChg>
        <pc:graphicFrameChg chg="mod">
          <ac:chgData name="Danny Young" userId="cb0f4ce2-eb4f-479e-8e8f-3beb257e632f" providerId="ADAL" clId="{4FA6E91D-8ACE-4B8E-BF0D-3D0062A2DF94}" dt="2025-12-09T06:59:44.729" v="197" actId="1076"/>
          <ac:graphicFrameMkLst>
            <pc:docMk/>
            <pc:sldMk cId="4220287418" sldId="25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7:03:00.774" v="387" actId="1035"/>
          <ac:graphicFrameMkLst>
            <pc:docMk/>
            <pc:sldMk cId="4220287418" sldId="257"/>
            <ac:graphicFrameMk id="7" creationId="{00000000-0000-0000-0000-000000000000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00:34.941" v="220" actId="21"/>
          <ac:graphicFrameMkLst>
            <pc:docMk/>
            <pc:sldMk cId="4220287418" sldId="257"/>
            <ac:graphicFrameMk id="8" creationId="{3ABF4D34-20DD-4D61-A99C-9FF19180F864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00:58.699" v="265" actId="21"/>
          <ac:graphicFrameMkLst>
            <pc:docMk/>
            <pc:sldMk cId="4220287418" sldId="257"/>
            <ac:graphicFrameMk id="9" creationId="{77E38356-0350-474D-881E-EA823E00091A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01:15.409" v="293" actId="21"/>
          <ac:graphicFrameMkLst>
            <pc:docMk/>
            <pc:sldMk cId="4220287418" sldId="257"/>
            <ac:graphicFrameMk id="10" creationId="{04710B59-C701-4583-B261-63BAC17495A6}"/>
          </ac:graphicFrameMkLst>
        </pc:graphicFrameChg>
        <pc:graphicFrameChg chg="mod">
          <ac:chgData name="Danny Young" userId="cb0f4ce2-eb4f-479e-8e8f-3beb257e632f" providerId="ADAL" clId="{4FA6E91D-8ACE-4B8E-BF0D-3D0062A2DF94}" dt="2025-12-09T07:00:04.912" v="199" actId="1076"/>
          <ac:graphicFrameMkLst>
            <pc:docMk/>
            <pc:sldMk cId="4220287418" sldId="257"/>
            <ac:graphicFrameMk id="11" creationId="{ECC02C68-6288-4606-A298-FCCDE5C69375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1:40.739" v="335" actId="1076"/>
          <ac:graphicFrameMkLst>
            <pc:docMk/>
            <pc:sldMk cId="4220287418" sldId="257"/>
            <ac:graphicFrameMk id="13" creationId="{FCF830DC-AA88-DCA2-437A-DCD086CCDFF6}"/>
          </ac:graphicFrameMkLst>
        </pc:graphicFrameChg>
        <pc:graphicFrameChg chg="add del mod">
          <ac:chgData name="Danny Young" userId="cb0f4ce2-eb4f-479e-8e8f-3beb257e632f" providerId="ADAL" clId="{4FA6E91D-8ACE-4B8E-BF0D-3D0062A2DF94}" dt="2025-12-09T07:00:51.544" v="258" actId="21"/>
          <ac:graphicFrameMkLst>
            <pc:docMk/>
            <pc:sldMk cId="4220287418" sldId="257"/>
            <ac:graphicFrameMk id="15" creationId="{F46B8E12-0EB6-0732-C0C7-B56F2A43A2BA}"/>
          </ac:graphicFrameMkLst>
        </pc:graphicFrameChg>
        <pc:graphicFrameChg chg="add del mod">
          <ac:chgData name="Danny Young" userId="cb0f4ce2-eb4f-479e-8e8f-3beb257e632f" providerId="ADAL" clId="{4FA6E91D-8ACE-4B8E-BF0D-3D0062A2DF94}" dt="2025-12-09T07:00:57.360" v="264"/>
          <ac:graphicFrameMkLst>
            <pc:docMk/>
            <pc:sldMk cId="4220287418" sldId="257"/>
            <ac:graphicFrameMk id="16" creationId="{49F19563-570C-3094-859E-6C659054C8CA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1:04.274" v="267" actId="1076"/>
          <ac:graphicFrameMkLst>
            <pc:docMk/>
            <pc:sldMk cId="4220287418" sldId="257"/>
            <ac:graphicFrameMk id="17" creationId="{5F11EF19-0DEB-49E2-0066-A0650B7D2D4B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1:18.921" v="295" actId="1076"/>
          <ac:graphicFrameMkLst>
            <pc:docMk/>
            <pc:sldMk cId="4220287418" sldId="257"/>
            <ac:graphicFrameMk id="19" creationId="{3A051966-91E9-C989-6E45-826A8CC4A841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3:00.774" v="387" actId="1035"/>
          <ac:graphicFrameMkLst>
            <pc:docMk/>
            <pc:sldMk cId="4220287418" sldId="257"/>
            <ac:graphicFrameMk id="21" creationId="{76BD81A1-9DBC-661C-3F11-0115BEEB4446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3:00.774" v="387" actId="1035"/>
          <ac:graphicFrameMkLst>
            <pc:docMk/>
            <pc:sldMk cId="4220287418" sldId="257"/>
            <ac:graphicFrameMk id="23" creationId="{222F4877-F294-2A59-1965-49D7C87FB6A8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3:00.774" v="387" actId="1035"/>
          <ac:graphicFrameMkLst>
            <pc:docMk/>
            <pc:sldMk cId="4220287418" sldId="257"/>
            <ac:graphicFrameMk id="25" creationId="{AB6E0618-CD4E-2106-86CB-2D8966416081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3:00.774" v="387" actId="1035"/>
          <ac:graphicFrameMkLst>
            <pc:docMk/>
            <pc:sldMk cId="4220287418" sldId="257"/>
            <ac:graphicFrameMk id="27" creationId="{4FB46204-15F8-FAED-6B22-F1ED01B0F11D}"/>
          </ac:graphicFrameMkLst>
        </pc:graphicFrameChg>
      </pc:sldChg>
      <pc:sldChg chg="addSp delSp modSp mod delAnim modAnim modNotes">
        <pc:chgData name="Danny Young" userId="cb0f4ce2-eb4f-479e-8e8f-3beb257e632f" providerId="ADAL" clId="{4FA6E91D-8ACE-4B8E-BF0D-3D0062A2DF94}" dt="2025-12-09T07:08:31.295" v="912"/>
        <pc:sldMkLst>
          <pc:docMk/>
          <pc:sldMk cId="2661670532" sldId="258"/>
        </pc:sldMkLst>
        <pc:spChg chg="mod">
          <ac:chgData name="Danny Young" userId="cb0f4ce2-eb4f-479e-8e8f-3beb257e632f" providerId="ADAL" clId="{4FA6E91D-8ACE-4B8E-BF0D-3D0062A2DF94}" dt="2025-12-09T07:05:12.250" v="577" actId="1076"/>
          <ac:spMkLst>
            <pc:docMk/>
            <pc:sldMk cId="2661670532" sldId="258"/>
            <ac:spMk id="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7:05:31.153" v="591" actId="14100"/>
          <ac:spMkLst>
            <pc:docMk/>
            <pc:sldMk cId="2661670532" sldId="258"/>
            <ac:spMk id="3" creationId="{00000000-0000-0000-0000-000000000000}"/>
          </ac:spMkLst>
        </pc:spChg>
        <pc:spChg chg="del mod">
          <ac:chgData name="Danny Young" userId="cb0f4ce2-eb4f-479e-8e8f-3beb257e632f" providerId="ADAL" clId="{4FA6E91D-8ACE-4B8E-BF0D-3D0062A2DF94}" dt="2025-12-09T07:06:35.174" v="722" actId="21"/>
          <ac:spMkLst>
            <pc:docMk/>
            <pc:sldMk cId="2661670532" sldId="258"/>
            <ac:spMk id="9" creationId="{00000000-0000-0000-0000-000000000000}"/>
          </ac:spMkLst>
        </pc:spChg>
        <pc:spChg chg="del mod">
          <ac:chgData name="Danny Young" userId="cb0f4ce2-eb4f-479e-8e8f-3beb257e632f" providerId="ADAL" clId="{4FA6E91D-8ACE-4B8E-BF0D-3D0062A2DF94}" dt="2025-12-09T07:07:22.482" v="803" actId="21"/>
          <ac:spMkLst>
            <pc:docMk/>
            <pc:sldMk cId="2661670532" sldId="258"/>
            <ac:spMk id="15" creationId="{00000000-0000-0000-0000-000000000000}"/>
          </ac:spMkLst>
        </pc:spChg>
        <pc:spChg chg="del mod">
          <ac:chgData name="Danny Young" userId="cb0f4ce2-eb4f-479e-8e8f-3beb257e632f" providerId="ADAL" clId="{4FA6E91D-8ACE-4B8E-BF0D-3D0062A2DF94}" dt="2025-12-09T07:08:14.934" v="909" actId="21"/>
          <ac:spMkLst>
            <pc:docMk/>
            <pc:sldMk cId="2661670532" sldId="258"/>
            <ac:spMk id="16" creationId="{8E6F269C-4B06-45D2-89DE-3380EBE9D5CF}"/>
          </ac:spMkLst>
        </pc:spChg>
        <pc:spChg chg="add mod">
          <ac:chgData name="Danny Young" userId="cb0f4ce2-eb4f-479e-8e8f-3beb257e632f" providerId="ADAL" clId="{4FA6E91D-8ACE-4B8E-BF0D-3D0062A2DF94}" dt="2025-12-09T07:06:12.315" v="683" actId="1076"/>
          <ac:spMkLst>
            <pc:docMk/>
            <pc:sldMk cId="2661670532" sldId="258"/>
            <ac:spMk id="17" creationId="{FE45FCF2-4C52-9C8A-F56A-7BBD3DA6B5C1}"/>
          </ac:spMkLst>
        </pc:spChg>
        <pc:spChg chg="add mod">
          <ac:chgData name="Danny Young" userId="cb0f4ce2-eb4f-479e-8e8f-3beb257e632f" providerId="ADAL" clId="{4FA6E91D-8ACE-4B8E-BF0D-3D0062A2DF94}" dt="2025-12-09T07:06:35.535" v="723"/>
          <ac:spMkLst>
            <pc:docMk/>
            <pc:sldMk cId="2661670532" sldId="258"/>
            <ac:spMk id="18" creationId="{977A9537-FA11-B4A6-080C-43213901D0AF}"/>
          </ac:spMkLst>
        </pc:spChg>
        <pc:spChg chg="add mod">
          <ac:chgData name="Danny Young" userId="cb0f4ce2-eb4f-479e-8e8f-3beb257e632f" providerId="ADAL" clId="{4FA6E91D-8ACE-4B8E-BF0D-3D0062A2DF94}" dt="2025-12-09T07:07:06.084" v="800" actId="1076"/>
          <ac:spMkLst>
            <pc:docMk/>
            <pc:sldMk cId="2661670532" sldId="258"/>
            <ac:spMk id="21" creationId="{77AC5C7A-6DFF-65A5-65F5-B72FF2896A2E}"/>
          </ac:spMkLst>
        </pc:spChg>
        <pc:spChg chg="add mod">
          <ac:chgData name="Danny Young" userId="cb0f4ce2-eb4f-479e-8e8f-3beb257e632f" providerId="ADAL" clId="{4FA6E91D-8ACE-4B8E-BF0D-3D0062A2DF94}" dt="2025-12-09T07:07:39.138" v="810" actId="1076"/>
          <ac:spMkLst>
            <pc:docMk/>
            <pc:sldMk cId="2661670532" sldId="258"/>
            <ac:spMk id="25" creationId="{2C92EE79-E74F-0FAE-24B3-DA2C4B9E3A9E}"/>
          </ac:spMkLst>
        </pc:spChg>
        <pc:spChg chg="add mod">
          <ac:chgData name="Danny Young" userId="cb0f4ce2-eb4f-479e-8e8f-3beb257e632f" providerId="ADAL" clId="{4FA6E91D-8ACE-4B8E-BF0D-3D0062A2DF94}" dt="2025-12-09T07:08:15.312" v="910"/>
          <ac:spMkLst>
            <pc:docMk/>
            <pc:sldMk cId="2661670532" sldId="258"/>
            <ac:spMk id="26" creationId="{A8188D8D-A7A9-15A7-0DE7-82FBE5158B8D}"/>
          </ac:spMkLst>
        </pc:spChg>
        <pc:graphicFrameChg chg="mod">
          <ac:chgData name="Danny Young" userId="cb0f4ce2-eb4f-479e-8e8f-3beb257e632f" providerId="ADAL" clId="{4FA6E91D-8ACE-4B8E-BF0D-3D0062A2DF94}" dt="2025-12-09T07:05:44.784" v="592" actId="1076"/>
          <ac:graphicFrameMkLst>
            <pc:docMk/>
            <pc:sldMk cId="2661670532" sldId="25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7:05:44.784" v="592" actId="1076"/>
          <ac:graphicFrameMkLst>
            <pc:docMk/>
            <pc:sldMk cId="2661670532" sldId="258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7:05:44.784" v="592" actId="1076"/>
          <ac:graphicFrameMkLst>
            <pc:docMk/>
            <pc:sldMk cId="2661670532" sldId="258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7:05:44.784" v="592" actId="1076"/>
          <ac:graphicFrameMkLst>
            <pc:docMk/>
            <pc:sldMk cId="2661670532" sldId="258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7:05:44.784" v="592" actId="1076"/>
          <ac:graphicFrameMkLst>
            <pc:docMk/>
            <pc:sldMk cId="2661670532" sldId="258"/>
            <ac:graphicFrameMk id="8" creationId="{00000000-0000-0000-0000-000000000000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06:42.622" v="724" actId="21"/>
          <ac:graphicFrameMkLst>
            <pc:docMk/>
            <pc:sldMk cId="2661670532" sldId="258"/>
            <ac:graphicFrameMk id="10" creationId="{00000000-0000-0000-0000-000000000000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06:42.622" v="724" actId="21"/>
          <ac:graphicFrameMkLst>
            <pc:docMk/>
            <pc:sldMk cId="2661670532" sldId="258"/>
            <ac:graphicFrameMk id="11" creationId="{00000000-0000-0000-0000-000000000000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07:08.907" v="801" actId="21"/>
          <ac:graphicFrameMkLst>
            <pc:docMk/>
            <pc:sldMk cId="2661670532" sldId="258"/>
            <ac:graphicFrameMk id="12" creationId="{00000000-0000-0000-0000-000000000000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07:08.907" v="801" actId="21"/>
          <ac:graphicFrameMkLst>
            <pc:docMk/>
            <pc:sldMk cId="2661670532" sldId="258"/>
            <ac:graphicFrameMk id="13" creationId="{00000000-0000-0000-0000-000000000000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07:08.907" v="801" actId="21"/>
          <ac:graphicFrameMkLst>
            <pc:docMk/>
            <pc:sldMk cId="2661670532" sldId="258"/>
            <ac:graphicFrameMk id="14" creationId="{00000000-0000-0000-0000-000000000000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6:43.085" v="725"/>
          <ac:graphicFrameMkLst>
            <pc:docMk/>
            <pc:sldMk cId="2661670532" sldId="258"/>
            <ac:graphicFrameMk id="19" creationId="{58308CC4-02B2-5C28-A1A6-082F68FE145B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6:43.085" v="725"/>
          <ac:graphicFrameMkLst>
            <pc:docMk/>
            <pc:sldMk cId="2661670532" sldId="258"/>
            <ac:graphicFrameMk id="20" creationId="{2B09EE28-5676-24E5-6238-175E28D8A03A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7:13.772" v="802"/>
          <ac:graphicFrameMkLst>
            <pc:docMk/>
            <pc:sldMk cId="2661670532" sldId="258"/>
            <ac:graphicFrameMk id="22" creationId="{CB80264C-D05B-D33A-8B4A-4656608723BC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7:13.772" v="802"/>
          <ac:graphicFrameMkLst>
            <pc:docMk/>
            <pc:sldMk cId="2661670532" sldId="258"/>
            <ac:graphicFrameMk id="23" creationId="{075F5773-1856-04C5-3D92-E0199F35DF29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7:13.772" v="802"/>
          <ac:graphicFrameMkLst>
            <pc:docMk/>
            <pc:sldMk cId="2661670532" sldId="258"/>
            <ac:graphicFrameMk id="24" creationId="{6E9D4528-0CCF-CA8A-00AD-77C3B19E66D9}"/>
          </ac:graphicFrameMkLst>
        </pc:graphicFrameChg>
      </pc:sldChg>
      <pc:sldChg chg="addSp modSp mod modNotes">
        <pc:chgData name="Danny Young" userId="cb0f4ce2-eb4f-479e-8e8f-3beb257e632f" providerId="ADAL" clId="{4FA6E91D-8ACE-4B8E-BF0D-3D0062A2DF94}" dt="2025-12-09T07:15:12.961" v="1031" actId="1036"/>
        <pc:sldMkLst>
          <pc:docMk/>
          <pc:sldMk cId="2109808204" sldId="260"/>
        </pc:sldMkLst>
        <pc:spChg chg="mod">
          <ac:chgData name="Danny Young" userId="cb0f4ce2-eb4f-479e-8e8f-3beb257e632f" providerId="ADAL" clId="{4FA6E91D-8ACE-4B8E-BF0D-3D0062A2DF94}" dt="2025-12-09T07:09:24.939" v="917" actId="14100"/>
          <ac:spMkLst>
            <pc:docMk/>
            <pc:sldMk cId="2109808204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2109808204" sldId="260"/>
            <ac:spMk id="4" creationId="{00000000-0000-0000-0000-000000000000}"/>
          </ac:spMkLst>
        </pc:spChg>
        <pc:graphicFrameChg chg="add mod">
          <ac:chgData name="Danny Young" userId="cb0f4ce2-eb4f-479e-8e8f-3beb257e632f" providerId="ADAL" clId="{4FA6E91D-8ACE-4B8E-BF0D-3D0062A2DF94}" dt="2025-12-09T07:15:12.961" v="1031" actId="1036"/>
          <ac:graphicFrameMkLst>
            <pc:docMk/>
            <pc:sldMk cId="2109808204" sldId="260"/>
            <ac:graphicFrameMk id="3" creationId="{090CDF95-C35C-461B-B8E7-924877E2B593}"/>
          </ac:graphicFrameMkLst>
        </pc:graphicFrameChg>
        <pc:graphicFrameChg chg="mod">
          <ac:chgData name="Danny Young" userId="cb0f4ce2-eb4f-479e-8e8f-3beb257e632f" providerId="ADAL" clId="{4FA6E91D-8ACE-4B8E-BF0D-3D0062A2DF94}" dt="2025-12-09T07:15:12.961" v="1031" actId="1036"/>
          <ac:graphicFrameMkLst>
            <pc:docMk/>
            <pc:sldMk cId="2109808204" sldId="260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7:09:28.313" v="918" actId="1076"/>
          <ac:graphicFrameMkLst>
            <pc:docMk/>
            <pc:sldMk cId="2109808204" sldId="260"/>
            <ac:graphicFrameMk id="6" creationId="{A3114C2E-727E-4B2B-81D7-F333869C154D}"/>
          </ac:graphicFrameMkLst>
        </pc:graphicFrameChg>
        <pc:graphicFrameChg chg="mod">
          <ac:chgData name="Danny Young" userId="cb0f4ce2-eb4f-479e-8e8f-3beb257e632f" providerId="ADAL" clId="{4FA6E91D-8ACE-4B8E-BF0D-3D0062A2DF94}" dt="2025-12-09T07:09:36.737" v="921" actId="1076"/>
          <ac:graphicFrameMkLst>
            <pc:docMk/>
            <pc:sldMk cId="2109808204" sldId="260"/>
            <ac:graphicFrameMk id="7" creationId="{A78B02CF-AABE-44E4-9DB3-65E58864EC0F}"/>
          </ac:graphicFrameMkLst>
        </pc:graphicFrameChg>
        <pc:graphicFrameChg chg="mod">
          <ac:chgData name="Danny Young" userId="cb0f4ce2-eb4f-479e-8e8f-3beb257e632f" providerId="ADAL" clId="{4FA6E91D-8ACE-4B8E-BF0D-3D0062A2DF94}" dt="2025-12-09T07:09:35.190" v="920" actId="1076"/>
          <ac:graphicFrameMkLst>
            <pc:docMk/>
            <pc:sldMk cId="2109808204" sldId="260"/>
            <ac:graphicFrameMk id="8" creationId="{AEA147F5-2947-4C19-BD56-9090458C845D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15:12.961" v="1031" actId="1036"/>
          <ac:graphicFrameMkLst>
            <pc:docMk/>
            <pc:sldMk cId="2109808204" sldId="260"/>
            <ac:graphicFrameMk id="9" creationId="{48BA443F-B98C-326F-7951-E479682A4414}"/>
          </ac:graphicFrameMkLst>
        </pc:graphicFrameChg>
      </pc:sldChg>
      <pc:sldChg chg="modSp mod modNotes">
        <pc:chgData name="Danny Young" userId="cb0f4ce2-eb4f-479e-8e8f-3beb257e632f" providerId="ADAL" clId="{4FA6E91D-8ACE-4B8E-BF0D-3D0062A2DF94}" dt="2025-12-09T06:55:52.816" v="2" actId="1076"/>
        <pc:sldMkLst>
          <pc:docMk/>
          <pc:sldMk cId="0" sldId="263"/>
        </pc:sldMkLst>
        <pc:spChg chg="mod">
          <ac:chgData name="Danny Young" userId="cb0f4ce2-eb4f-479e-8e8f-3beb257e632f" providerId="ADAL" clId="{4FA6E91D-8ACE-4B8E-BF0D-3D0062A2DF94}" dt="2025-12-09T06:55:52.816" v="2" actId="1076"/>
          <ac:spMkLst>
            <pc:docMk/>
            <pc:sldMk cId="0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9.192" v="1" actId="14100"/>
          <ac:spMkLst>
            <pc:docMk/>
            <pc:sldMk cId="0" sldId="263"/>
            <ac:spMk id="3" creationId="{00000000-0000-0000-0000-000000000000}"/>
          </ac:spMkLst>
        </pc:sp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3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3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3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3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3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3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3"/>
            <ac:graphicFrameMk id="14" creationId="{00000000-0000-0000-0000-000000000000}"/>
          </ac:graphicFrameMkLst>
        </pc:graphicFrameChg>
        <pc:cxnChg chg="mod">
          <ac:chgData name="Danny Young" userId="cb0f4ce2-eb4f-479e-8e8f-3beb257e632f" providerId="ADAL" clId="{4FA6E91D-8ACE-4B8E-BF0D-3D0062A2DF94}" dt="2025-12-09T06:55:44.265" v="0"/>
          <ac:cxnSpMkLst>
            <pc:docMk/>
            <pc:sldMk cId="0" sldId="263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4FA6E91D-8ACE-4B8E-BF0D-3D0062A2DF94}" dt="2025-12-09T06:55:44.265" v="0"/>
          <ac:cxnSpMkLst>
            <pc:docMk/>
            <pc:sldMk cId="0" sldId="263"/>
            <ac:cxnSpMk id="12" creationId="{00000000-0000-0000-0000-000000000000}"/>
          </ac:cxnSpMkLst>
        </pc:cxnChg>
      </pc:sldChg>
      <pc:sldChg chg="modSp mod modNotes">
        <pc:chgData name="Danny Young" userId="cb0f4ce2-eb4f-479e-8e8f-3beb257e632f" providerId="ADAL" clId="{4FA6E91D-8ACE-4B8E-BF0D-3D0062A2DF94}" dt="2025-12-09T06:56:18.849" v="4" actId="14100"/>
        <pc:sldMkLst>
          <pc:docMk/>
          <pc:sldMk cId="0" sldId="264"/>
        </pc:sldMkLst>
        <pc:spChg chg="mod">
          <ac:chgData name="Danny Young" userId="cb0f4ce2-eb4f-479e-8e8f-3beb257e632f" providerId="ADAL" clId="{4FA6E91D-8ACE-4B8E-BF0D-3D0062A2DF94}" dt="2025-12-09T06:56:18.849" v="4" actId="14100"/>
          <ac:spMkLst>
            <pc:docMk/>
            <pc:sldMk cId="0" sldId="264"/>
            <ac:spMk id="3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0" sldId="264"/>
            <ac:spMk id="17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0" sldId="264"/>
            <ac:spMk id="18" creationId="{00000000-0000-0000-0000-000000000000}"/>
          </ac:spMkLst>
        </pc:sp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4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4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4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4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4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4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4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4"/>
            <ac:graphicFrameMk id="19" creationId="{00000000-0000-0000-0000-000000000000}"/>
          </ac:graphicFrameMkLst>
        </pc:graphicFrameChg>
        <pc:cxnChg chg="mod">
          <ac:chgData name="Danny Young" userId="cb0f4ce2-eb4f-479e-8e8f-3beb257e632f" providerId="ADAL" clId="{4FA6E91D-8ACE-4B8E-BF0D-3D0062A2DF94}" dt="2025-12-09T06:55:44.265" v="0"/>
          <ac:cxnSpMkLst>
            <pc:docMk/>
            <pc:sldMk cId="0" sldId="264"/>
            <ac:cxnSpMk id="8" creationId="{00000000-0000-0000-0000-000000000000}"/>
          </ac:cxnSpMkLst>
        </pc:cxnChg>
        <pc:cxnChg chg="mod">
          <ac:chgData name="Danny Young" userId="cb0f4ce2-eb4f-479e-8e8f-3beb257e632f" providerId="ADAL" clId="{4FA6E91D-8ACE-4B8E-BF0D-3D0062A2DF94}" dt="2025-12-09T06:55:44.265" v="0"/>
          <ac:cxnSpMkLst>
            <pc:docMk/>
            <pc:sldMk cId="0" sldId="264"/>
            <ac:cxnSpMk id="9" creationId="{00000000-0000-0000-0000-000000000000}"/>
          </ac:cxnSpMkLst>
        </pc:cxnChg>
      </pc:sldChg>
      <pc:sldChg chg="modSp mod modNotes">
        <pc:chgData name="Danny Young" userId="cb0f4ce2-eb4f-479e-8e8f-3beb257e632f" providerId="ADAL" clId="{4FA6E91D-8ACE-4B8E-BF0D-3D0062A2DF94}" dt="2025-12-09T06:56:52.334" v="38" actId="1038"/>
        <pc:sldMkLst>
          <pc:docMk/>
          <pc:sldMk cId="0" sldId="265"/>
        </pc:sldMkLst>
        <pc:spChg chg="mod">
          <ac:chgData name="Danny Young" userId="cb0f4ce2-eb4f-479e-8e8f-3beb257e632f" providerId="ADAL" clId="{4FA6E91D-8ACE-4B8E-BF0D-3D0062A2DF94}" dt="2025-12-09T06:56:48.210" v="24" actId="1076"/>
          <ac:spMkLst>
            <pc:docMk/>
            <pc:sldMk cId="0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6:43.099" v="23" actId="1037"/>
          <ac:spMkLst>
            <pc:docMk/>
            <pc:sldMk cId="0" sldId="265"/>
            <ac:spMk id="13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6:43.099" v="23" actId="1037"/>
          <ac:spMkLst>
            <pc:docMk/>
            <pc:sldMk cId="0" sldId="265"/>
            <ac:spMk id="15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0" sldId="265"/>
            <ac:spMk id="2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0" sldId="265"/>
            <ac:spMk id="24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0" sldId="265"/>
            <ac:spMk id="40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k cId="0" sldId="265"/>
            <ac:spMk id="4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6:43.099" v="23" actId="1037"/>
          <ac:spMkLst>
            <pc:docMk/>
            <pc:sldMk cId="0" sldId="265"/>
            <ac:spMk id="49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6:43.099" v="23" actId="1037"/>
          <ac:spMkLst>
            <pc:docMk/>
            <pc:sldMk cId="0" sldId="265"/>
            <ac:spMk id="51" creationId="{00000000-0000-0000-0000-000000000000}"/>
          </ac:spMkLst>
        </pc:sp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52.334" v="38" actId="1038"/>
          <ac:graphicFrameMkLst>
            <pc:docMk/>
            <pc:sldMk cId="0" sldId="265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52.334" v="38" actId="1038"/>
          <ac:graphicFrameMkLst>
            <pc:docMk/>
            <pc:sldMk cId="0" sldId="265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52.334" v="38" actId="1038"/>
          <ac:graphicFrameMkLst>
            <pc:docMk/>
            <pc:sldMk cId="0" sldId="265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52.334" v="38" actId="1038"/>
          <ac:graphicFrameMkLst>
            <pc:docMk/>
            <pc:sldMk cId="0" sldId="265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52.334" v="38" actId="1038"/>
          <ac:graphicFrameMkLst>
            <pc:docMk/>
            <pc:sldMk cId="0" sldId="265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52.334" v="38" actId="1038"/>
          <ac:graphicFrameMkLst>
            <pc:docMk/>
            <pc:sldMk cId="0" sldId="265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43.099" v="23" actId="1037"/>
          <ac:graphicFrameMkLst>
            <pc:docMk/>
            <pc:sldMk cId="0" sldId="265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4FA6E91D-8ACE-4B8E-BF0D-3D0062A2DF94}" dt="2025-12-09T06:56:52.334" v="38" actId="1038"/>
          <ac:graphicFrameMkLst>
            <pc:docMk/>
            <pc:sldMk cId="0" sldId="265"/>
            <ac:graphicFrameMk id="54" creationId="{07D124D9-0027-46DE-94CA-A2D3B7DF9F2F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0" sldId="265"/>
            <ac:graphicFrameMk id="55" creationId="{7BF58DD3-CD50-4BA9-B8BB-D2E683A90804}"/>
          </ac:graphicFrameMkLst>
        </pc:graphicFrameChg>
      </pc:sldChg>
      <pc:sldChg chg="addSp modSp mod modAnim modNotes">
        <pc:chgData name="Danny Young" userId="cb0f4ce2-eb4f-479e-8e8f-3beb257e632f" providerId="ADAL" clId="{4FA6E91D-8ACE-4B8E-BF0D-3D0062A2DF94}" dt="2025-12-09T06:59:24.972" v="193" actId="1076"/>
        <pc:sldMkLst>
          <pc:docMk/>
          <pc:sldMk cId="2311024093" sldId="266"/>
        </pc:sldMkLst>
        <pc:spChg chg="mod">
          <ac:chgData name="Danny Young" userId="cb0f4ce2-eb4f-479e-8e8f-3beb257e632f" providerId="ADAL" clId="{4FA6E91D-8ACE-4B8E-BF0D-3D0062A2DF94}" dt="2025-12-09T06:57:16.437" v="45" actId="1076"/>
          <ac:spMkLst>
            <pc:docMk/>
            <pc:sldMk cId="2311024093" sldId="266"/>
            <ac:spMk id="2" creationId="{F8035521-9C68-4680-B822-2A4F20A5FE19}"/>
          </ac:spMkLst>
        </pc:spChg>
        <pc:spChg chg="mod">
          <ac:chgData name="Danny Young" userId="cb0f4ce2-eb4f-479e-8e8f-3beb257e632f" providerId="ADAL" clId="{4FA6E91D-8ACE-4B8E-BF0D-3D0062A2DF94}" dt="2025-12-09T06:57:14.099" v="44" actId="14100"/>
          <ac:spMkLst>
            <pc:docMk/>
            <pc:sldMk cId="2311024093" sldId="266"/>
            <ac:spMk id="3" creationId="{72E98B0A-8ACA-4771-A24F-C6B6F59BF8C4}"/>
          </ac:spMkLst>
        </pc:spChg>
        <pc:spChg chg="mod">
          <ac:chgData name="Danny Young" userId="cb0f4ce2-eb4f-479e-8e8f-3beb257e632f" providerId="ADAL" clId="{4FA6E91D-8ACE-4B8E-BF0D-3D0062A2DF94}" dt="2025-12-09T06:57:44.120" v="52" actId="14100"/>
          <ac:spMkLst>
            <pc:docMk/>
            <pc:sldMk cId="2311024093" sldId="266"/>
            <ac:spMk id="10" creationId="{E250C4E4-6DB1-4F68-B653-28391BCA0696}"/>
          </ac:spMkLst>
        </pc:spChg>
        <pc:spChg chg="mod">
          <ac:chgData name="Danny Young" userId="cb0f4ce2-eb4f-479e-8e8f-3beb257e632f" providerId="ADAL" clId="{4FA6E91D-8ACE-4B8E-BF0D-3D0062A2DF94}" dt="2025-12-09T06:58:59.619" v="178" actId="14100"/>
          <ac:spMkLst>
            <pc:docMk/>
            <pc:sldMk cId="2311024093" sldId="266"/>
            <ac:spMk id="16" creationId="{2106343E-EF4C-453A-AD95-8B669F8152EB}"/>
          </ac:spMkLst>
        </pc:spChg>
        <pc:spChg chg="mod">
          <ac:chgData name="Danny Young" userId="cb0f4ce2-eb4f-479e-8e8f-3beb257e632f" providerId="ADAL" clId="{4FA6E91D-8ACE-4B8E-BF0D-3D0062A2DF94}" dt="2025-12-09T06:58:41.313" v="114" actId="1076"/>
          <ac:spMkLst>
            <pc:docMk/>
            <pc:sldMk cId="2311024093" sldId="266"/>
            <ac:spMk id="19" creationId="{2D723DD8-0199-486E-9B71-226D18B9565C}"/>
          </ac:spMkLst>
        </pc:spChg>
        <pc:graphicFrameChg chg="mod">
          <ac:chgData name="Danny Young" userId="cb0f4ce2-eb4f-479e-8e8f-3beb257e632f" providerId="ADAL" clId="{4FA6E91D-8ACE-4B8E-BF0D-3D0062A2DF94}" dt="2025-12-09T06:58:11.953" v="69" actId="1038"/>
          <ac:graphicFrameMkLst>
            <pc:docMk/>
            <pc:sldMk cId="2311024093" sldId="266"/>
            <ac:graphicFrameMk id="4" creationId="{B53C0015-E499-464F-BB45-462762EB67B5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11.953" v="69" actId="1038"/>
          <ac:graphicFrameMkLst>
            <pc:docMk/>
            <pc:sldMk cId="2311024093" sldId="266"/>
            <ac:graphicFrameMk id="5" creationId="{3E637BB1-30A4-4C09-A384-C999F2ED01EC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16.276" v="82" actId="1038"/>
          <ac:graphicFrameMkLst>
            <pc:docMk/>
            <pc:sldMk cId="2311024093" sldId="266"/>
            <ac:graphicFrameMk id="6" creationId="{11726834-3E3C-4250-A375-0CDF5DD7ED28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16.276" v="82" actId="1038"/>
          <ac:graphicFrameMkLst>
            <pc:docMk/>
            <pc:sldMk cId="2311024093" sldId="266"/>
            <ac:graphicFrameMk id="7" creationId="{680CA712-86AF-4FC7-B21B-D96FBF679417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21.419" v="103" actId="1038"/>
          <ac:graphicFrameMkLst>
            <pc:docMk/>
            <pc:sldMk cId="2311024093" sldId="266"/>
            <ac:graphicFrameMk id="8" creationId="{8AC65ADC-5759-4628-A287-EF4149D1E9EF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21.419" v="103" actId="1038"/>
          <ac:graphicFrameMkLst>
            <pc:docMk/>
            <pc:sldMk cId="2311024093" sldId="266"/>
            <ac:graphicFrameMk id="9" creationId="{2202E608-A103-478F-B58E-EBCC023272F4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35.375" v="112" actId="1076"/>
          <ac:graphicFrameMkLst>
            <pc:docMk/>
            <pc:sldMk cId="2311024093" sldId="266"/>
            <ac:graphicFrameMk id="11" creationId="{A811B382-AB35-4D41-8CD6-C8D4C6A5FF39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33.127" v="111" actId="1036"/>
          <ac:graphicFrameMkLst>
            <pc:docMk/>
            <pc:sldMk cId="2311024093" sldId="266"/>
            <ac:graphicFrameMk id="12" creationId="{CCBCCD8E-5D0F-4DAE-B342-F38A7981992F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33.127" v="111" actId="1036"/>
          <ac:graphicFrameMkLst>
            <pc:docMk/>
            <pc:sldMk cId="2311024093" sldId="266"/>
            <ac:graphicFrameMk id="13" creationId="{835751E0-1769-4E91-82DB-4B635218F0A2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33.127" v="111" actId="1036"/>
          <ac:graphicFrameMkLst>
            <pc:docMk/>
            <pc:sldMk cId="2311024093" sldId="266"/>
            <ac:graphicFrameMk id="14" creationId="{01636552-E3CB-42CF-A820-523C7652B9F8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33.127" v="111" actId="1036"/>
          <ac:graphicFrameMkLst>
            <pc:docMk/>
            <pc:sldMk cId="2311024093" sldId="266"/>
            <ac:graphicFrameMk id="15" creationId="{5AC199A5-68A5-4DDF-8110-0A2259AED12C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39.360" v="113" actId="1076"/>
          <ac:graphicFrameMkLst>
            <pc:docMk/>
            <pc:sldMk cId="2311024093" sldId="266"/>
            <ac:graphicFrameMk id="17" creationId="{B53B8BFA-8F82-4C2C-AED6-A53A84DFF05D}"/>
          </ac:graphicFrameMkLst>
        </pc:graphicFrameChg>
        <pc:graphicFrameChg chg="mod">
          <ac:chgData name="Danny Young" userId="cb0f4ce2-eb4f-479e-8e8f-3beb257e632f" providerId="ADAL" clId="{4FA6E91D-8ACE-4B8E-BF0D-3D0062A2DF94}" dt="2025-12-09T06:58:39.360" v="113" actId="1076"/>
          <ac:graphicFrameMkLst>
            <pc:docMk/>
            <pc:sldMk cId="2311024093" sldId="266"/>
            <ac:graphicFrameMk id="18" creationId="{7F8E1F8C-476C-45AF-AC82-04FEF2EE0F11}"/>
          </ac:graphicFrameMkLst>
        </pc:graphicFrameChg>
        <pc:graphicFrameChg chg="add mod">
          <ac:chgData name="Danny Young" userId="cb0f4ce2-eb4f-479e-8e8f-3beb257e632f" providerId="ADAL" clId="{4FA6E91D-8ACE-4B8E-BF0D-3D0062A2DF94}" dt="2025-12-09T06:59:24.972" v="193" actId="1076"/>
          <ac:graphicFrameMkLst>
            <pc:docMk/>
            <pc:sldMk cId="2311024093" sldId="266"/>
            <ac:graphicFrameMk id="20" creationId="{BBA38C82-2C19-3E84-75AE-F191EC700CE0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2311024093" sldId="266"/>
            <ac:graphicFrameMk id="21" creationId="{2A189C15-4D48-421F-A122-DD155BCB8537}"/>
          </ac:graphicFrameMkLst>
        </pc:graphicFrameChg>
        <pc:graphicFrameChg chg="mod">
          <ac:chgData name="Danny Young" userId="cb0f4ce2-eb4f-479e-8e8f-3beb257e632f" providerId="ADAL" clId="{4FA6E91D-8ACE-4B8E-BF0D-3D0062A2DF94}" dt="2025-12-09T06:59:18.041" v="189" actId="1038"/>
          <ac:graphicFrameMkLst>
            <pc:docMk/>
            <pc:sldMk cId="2311024093" sldId="266"/>
            <ac:graphicFrameMk id="22" creationId="{1A08C19F-1C88-4D7E-B098-2B2A0B51240F}"/>
          </ac:graphicFrameMkLst>
        </pc:graphicFrameChg>
      </pc:sldChg>
      <pc:sldChg chg="addSp modSp mod modAnim modNotes">
        <pc:chgData name="Danny Young" userId="cb0f4ce2-eb4f-479e-8e8f-3beb257e632f" providerId="ADAL" clId="{4FA6E91D-8ACE-4B8E-BF0D-3D0062A2DF94}" dt="2025-12-09T07:05:17.776" v="590" actId="20577"/>
        <pc:sldMkLst>
          <pc:docMk/>
          <pc:sldMk cId="310705754" sldId="267"/>
        </pc:sldMkLst>
        <pc:spChg chg="mod">
          <ac:chgData name="Danny Young" userId="cb0f4ce2-eb4f-479e-8e8f-3beb257e632f" providerId="ADAL" clId="{4FA6E91D-8ACE-4B8E-BF0D-3D0062A2DF94}" dt="2025-12-09T07:05:17.776" v="590" actId="20577"/>
          <ac:spMkLst>
            <pc:docMk/>
            <pc:sldMk cId="310705754" sldId="267"/>
            <ac:spMk id="2" creationId="{871FC492-0AF1-44FD-82CE-39B6F9FD338F}"/>
          </ac:spMkLst>
        </pc:spChg>
        <pc:spChg chg="mod">
          <ac:chgData name="Danny Young" userId="cb0f4ce2-eb4f-479e-8e8f-3beb257e632f" providerId="ADAL" clId="{4FA6E91D-8ACE-4B8E-BF0D-3D0062A2DF94}" dt="2025-12-09T07:03:12.197" v="390" actId="14100"/>
          <ac:spMkLst>
            <pc:docMk/>
            <pc:sldMk cId="310705754" sldId="267"/>
            <ac:spMk id="3" creationId="{E94C24B2-FE89-456C-BB2C-E7860E972B53}"/>
          </ac:spMkLst>
        </pc:spChg>
        <pc:spChg chg="mod">
          <ac:chgData name="Danny Young" userId="cb0f4ce2-eb4f-479e-8e8f-3beb257e632f" providerId="ADAL" clId="{4FA6E91D-8ACE-4B8E-BF0D-3D0062A2DF94}" dt="2025-12-09T07:03:18.025" v="392" actId="14100"/>
          <ac:spMkLst>
            <pc:docMk/>
            <pc:sldMk cId="310705754" sldId="267"/>
            <ac:spMk id="8" creationId="{1596D349-F0BC-409A-A6AC-C059B294438A}"/>
          </ac:spMkLst>
        </pc:spChg>
        <pc:spChg chg="mod">
          <ac:chgData name="Danny Young" userId="cb0f4ce2-eb4f-479e-8e8f-3beb257e632f" providerId="ADAL" clId="{4FA6E91D-8ACE-4B8E-BF0D-3D0062A2DF94}" dt="2025-12-09T07:03:50.627" v="442" actId="20577"/>
          <ac:spMkLst>
            <pc:docMk/>
            <pc:sldMk cId="310705754" sldId="267"/>
            <ac:spMk id="10" creationId="{078CC751-24B3-4665-BF26-BB782CC8E270}"/>
          </ac:spMkLst>
        </pc:spChg>
        <pc:spChg chg="add mod">
          <ac:chgData name="Danny Young" userId="cb0f4ce2-eb4f-479e-8e8f-3beb257e632f" providerId="ADAL" clId="{4FA6E91D-8ACE-4B8E-BF0D-3D0062A2DF94}" dt="2025-12-09T07:04:49.558" v="532" actId="1035"/>
          <ac:spMkLst>
            <pc:docMk/>
            <pc:sldMk cId="310705754" sldId="267"/>
            <ac:spMk id="18" creationId="{CB025D70-F156-021C-4637-5C89CC2774D0}"/>
          </ac:spMkLst>
        </pc:spChg>
        <pc:spChg chg="add mod">
          <ac:chgData name="Danny Young" userId="cb0f4ce2-eb4f-479e-8e8f-3beb257e632f" providerId="ADAL" clId="{4FA6E91D-8ACE-4B8E-BF0D-3D0062A2DF94}" dt="2025-12-09T07:04:55.242" v="574" actId="20577"/>
          <ac:spMkLst>
            <pc:docMk/>
            <pc:sldMk cId="310705754" sldId="267"/>
            <ac:spMk id="22" creationId="{A204BA5F-0659-D704-D7F9-596396B91B71}"/>
          </ac:spMkLst>
        </pc:sp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310705754" sldId="267"/>
            <ac:graphicFrameMk id="4" creationId="{1CFEED18-FFC4-4DD5-8B9E-1C96F7F46A5A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310705754" sldId="267"/>
            <ac:graphicFrameMk id="5" creationId="{6A4C790B-4EC3-4840-9CED-E521B641AA1F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310705754" sldId="267"/>
            <ac:graphicFrameMk id="6" creationId="{1FB0C873-F882-41DF-957E-EEF14AD10089}"/>
          </ac:graphicFrameMkLst>
        </pc:graphicFrameChg>
        <pc:graphicFrameChg chg="mod">
          <ac:chgData name="Danny Young" userId="cb0f4ce2-eb4f-479e-8e8f-3beb257e632f" providerId="ADAL" clId="{4FA6E91D-8ACE-4B8E-BF0D-3D0062A2DF94}" dt="2025-12-09T06:55:44.265" v="0"/>
          <ac:graphicFrameMkLst>
            <pc:docMk/>
            <pc:sldMk cId="310705754" sldId="267"/>
            <ac:graphicFrameMk id="7" creationId="{511197BC-13AF-4BA4-B613-32F8F62531C4}"/>
          </ac:graphicFrameMkLst>
        </pc:graphicFrameChg>
        <pc:graphicFrameChg chg="mod">
          <ac:chgData name="Danny Young" userId="cb0f4ce2-eb4f-479e-8e8f-3beb257e632f" providerId="ADAL" clId="{4FA6E91D-8ACE-4B8E-BF0D-3D0062A2DF94}" dt="2025-12-09T07:03:55.549" v="443" actId="1076"/>
          <ac:graphicFrameMkLst>
            <pc:docMk/>
            <pc:sldMk cId="310705754" sldId="267"/>
            <ac:graphicFrameMk id="9" creationId="{9E5B43E6-892B-43E0-9AD7-24B96C0E9DE0}"/>
          </ac:graphicFrameMkLst>
        </pc:graphicFrameChg>
        <pc:graphicFrameChg chg="mod">
          <ac:chgData name="Danny Young" userId="cb0f4ce2-eb4f-479e-8e8f-3beb257e632f" providerId="ADAL" clId="{4FA6E91D-8ACE-4B8E-BF0D-3D0062A2DF94}" dt="2025-12-09T07:03:55.549" v="443" actId="1076"/>
          <ac:graphicFrameMkLst>
            <pc:docMk/>
            <pc:sldMk cId="310705754" sldId="267"/>
            <ac:graphicFrameMk id="11" creationId="{24F477C4-D182-42E4-9901-5CC25BAB00BA}"/>
          </ac:graphicFrameMkLst>
        </pc:graphicFrameChg>
        <pc:graphicFrameChg chg="mod">
          <ac:chgData name="Danny Young" userId="cb0f4ce2-eb4f-479e-8e8f-3beb257e632f" providerId="ADAL" clId="{4FA6E91D-8ACE-4B8E-BF0D-3D0062A2DF94}" dt="2025-12-09T07:03:55.549" v="443" actId="1076"/>
          <ac:graphicFrameMkLst>
            <pc:docMk/>
            <pc:sldMk cId="310705754" sldId="267"/>
            <ac:graphicFrameMk id="12" creationId="{1ED609D6-92E2-414A-B37B-D26DDBC65BFF}"/>
          </ac:graphicFrameMkLst>
        </pc:graphicFrameChg>
        <pc:graphicFrameChg chg="mod">
          <ac:chgData name="Danny Young" userId="cb0f4ce2-eb4f-479e-8e8f-3beb257e632f" providerId="ADAL" clId="{4FA6E91D-8ACE-4B8E-BF0D-3D0062A2DF94}" dt="2025-12-09T07:03:59.909" v="444" actId="1076"/>
          <ac:graphicFrameMkLst>
            <pc:docMk/>
            <pc:sldMk cId="310705754" sldId="267"/>
            <ac:graphicFrameMk id="13" creationId="{7EF76148-9779-4C56-8DDD-B01BA7618AFA}"/>
          </ac:graphicFrameMkLst>
        </pc:graphicFrameChg>
        <pc:graphicFrameChg chg="mod">
          <ac:chgData name="Danny Young" userId="cb0f4ce2-eb4f-479e-8e8f-3beb257e632f" providerId="ADAL" clId="{4FA6E91D-8ACE-4B8E-BF0D-3D0062A2DF94}" dt="2025-12-09T07:03:59.909" v="444" actId="1076"/>
          <ac:graphicFrameMkLst>
            <pc:docMk/>
            <pc:sldMk cId="310705754" sldId="267"/>
            <ac:graphicFrameMk id="14" creationId="{717FDCCB-014D-439E-823F-949795E78260}"/>
          </ac:graphicFrameMkLst>
        </pc:graphicFrameChg>
        <pc:graphicFrameChg chg="mod">
          <ac:chgData name="Danny Young" userId="cb0f4ce2-eb4f-479e-8e8f-3beb257e632f" providerId="ADAL" clId="{4FA6E91D-8ACE-4B8E-BF0D-3D0062A2DF94}" dt="2025-12-09T07:03:59.909" v="444" actId="1076"/>
          <ac:graphicFrameMkLst>
            <pc:docMk/>
            <pc:sldMk cId="310705754" sldId="267"/>
            <ac:graphicFrameMk id="15" creationId="{596C7E87-135E-45F8-B1C1-95116977C19B}"/>
          </ac:graphicFrameMkLst>
        </pc:graphicFrameChg>
        <pc:graphicFrameChg chg="mod">
          <ac:chgData name="Danny Young" userId="cb0f4ce2-eb4f-479e-8e8f-3beb257e632f" providerId="ADAL" clId="{4FA6E91D-8ACE-4B8E-BF0D-3D0062A2DF94}" dt="2025-12-09T07:04:03.992" v="445" actId="1076"/>
          <ac:graphicFrameMkLst>
            <pc:docMk/>
            <pc:sldMk cId="310705754" sldId="267"/>
            <ac:graphicFrameMk id="16" creationId="{1F3B5391-66E7-4F6F-B72A-6A0D5815849F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04:19.472" v="455" actId="1036"/>
          <ac:graphicFrameMkLst>
            <pc:docMk/>
            <pc:sldMk cId="310705754" sldId="267"/>
            <ac:graphicFrameMk id="17" creationId="{D84D4321-F4F0-D9D0-38DF-FB785B9154B7}"/>
          </ac:graphicFrameMkLst>
        </pc:graphicFrameChg>
        <pc:graphicFrameChg chg="mod">
          <ac:chgData name="Danny Young" userId="cb0f4ce2-eb4f-479e-8e8f-3beb257e632f" providerId="ADAL" clId="{4FA6E91D-8ACE-4B8E-BF0D-3D0062A2DF94}" dt="2025-12-09T07:04:03.992" v="445" actId="1076"/>
          <ac:graphicFrameMkLst>
            <pc:docMk/>
            <pc:sldMk cId="310705754" sldId="267"/>
            <ac:graphicFrameMk id="19" creationId="{94DD2714-AD8D-412C-9B14-6AA7F03C911F}"/>
          </ac:graphicFrameMkLst>
        </pc:graphicFrameChg>
        <pc:graphicFrameChg chg="mod">
          <ac:chgData name="Danny Young" userId="cb0f4ce2-eb4f-479e-8e8f-3beb257e632f" providerId="ADAL" clId="{4FA6E91D-8ACE-4B8E-BF0D-3D0062A2DF94}" dt="2025-12-09T07:04:03.992" v="445" actId="1076"/>
          <ac:graphicFrameMkLst>
            <pc:docMk/>
            <pc:sldMk cId="310705754" sldId="267"/>
            <ac:graphicFrameMk id="20" creationId="{8909C5FF-9CF9-466A-88D3-268A219311BD}"/>
          </ac:graphicFrameMkLst>
        </pc:graphicFrameChg>
        <pc:graphicFrameChg chg="mod">
          <ac:chgData name="Danny Young" userId="cb0f4ce2-eb4f-479e-8e8f-3beb257e632f" providerId="ADAL" clId="{4FA6E91D-8ACE-4B8E-BF0D-3D0062A2DF94}" dt="2025-12-09T07:04:03.992" v="445" actId="1076"/>
          <ac:graphicFrameMkLst>
            <pc:docMk/>
            <pc:sldMk cId="310705754" sldId="267"/>
            <ac:graphicFrameMk id="21" creationId="{CCA30286-E935-4A5E-A870-3EA48D0F4399}"/>
          </ac:graphicFrameMkLst>
        </pc:graphicFrameChg>
      </pc:sldChg>
      <pc:sldChg chg="addSp delSp modSp mod delAnim modAnim modNotes">
        <pc:chgData name="Danny Young" userId="cb0f4ce2-eb4f-479e-8e8f-3beb257e632f" providerId="ADAL" clId="{4FA6E91D-8ACE-4B8E-BF0D-3D0062A2DF94}" dt="2025-12-09T07:15:02.460" v="1026"/>
        <pc:sldMkLst>
          <pc:docMk/>
          <pc:sldMk cId="3544839297" sldId="268"/>
        </pc:sldMkLst>
        <pc:spChg chg="add del mod">
          <ac:chgData name="Danny Young" userId="cb0f4ce2-eb4f-479e-8e8f-3beb257e632f" providerId="ADAL" clId="{4FA6E91D-8ACE-4B8E-BF0D-3D0062A2DF94}" dt="2025-12-09T07:14:52.671" v="1024" actId="21"/>
          <ac:spMkLst>
            <pc:docMk/>
            <pc:sldMk cId="3544839297" sldId="268"/>
            <ac:spMk id="2" creationId="{62F972D2-12B7-A791-8786-460E4445C281}"/>
          </ac:spMkLst>
        </pc:spChg>
        <pc:spChg chg="add del mod">
          <ac:chgData name="Danny Young" userId="cb0f4ce2-eb4f-479e-8e8f-3beb257e632f" providerId="ADAL" clId="{4FA6E91D-8ACE-4B8E-BF0D-3D0062A2DF94}" dt="2025-12-09T07:14:48.357" v="1020" actId="21"/>
          <ac:spMkLst>
            <pc:docMk/>
            <pc:sldMk cId="3544839297" sldId="268"/>
            <ac:spMk id="3" creationId="{E694ED4E-ADA5-BC26-C651-2E67F09F2FDF}"/>
          </ac:spMkLst>
        </pc:spChg>
        <pc:spChg chg="mod">
          <ac:chgData name="Danny Young" userId="cb0f4ce2-eb4f-479e-8e8f-3beb257e632f" providerId="ADAL" clId="{4FA6E91D-8ACE-4B8E-BF0D-3D0062A2DF94}" dt="2025-12-09T07:14:12.192" v="959" actId="1076"/>
          <ac:spMkLst>
            <pc:docMk/>
            <pc:sldMk cId="3544839297" sldId="268"/>
            <ac:spMk id="4" creationId="{E9F48149-ECF8-4109-87CA-035C3939D0A7}"/>
          </ac:spMkLst>
        </pc:spChg>
        <pc:spChg chg="add mod">
          <ac:chgData name="Danny Young" userId="cb0f4ce2-eb4f-479e-8e8f-3beb257e632f" providerId="ADAL" clId="{4FA6E91D-8ACE-4B8E-BF0D-3D0062A2DF94}" dt="2025-12-09T07:14:48.583" v="1021"/>
          <ac:spMkLst>
            <pc:docMk/>
            <pc:sldMk cId="3544839297" sldId="268"/>
            <ac:spMk id="24" creationId="{29AF7DB9-3818-7F26-7266-D493FA8894A8}"/>
          </ac:spMkLst>
        </pc:spChg>
        <pc:spChg chg="add mod">
          <ac:chgData name="Danny Young" userId="cb0f4ce2-eb4f-479e-8e8f-3beb257e632f" providerId="ADAL" clId="{4FA6E91D-8ACE-4B8E-BF0D-3D0062A2DF94}" dt="2025-12-09T07:14:52.893" v="1025"/>
          <ac:spMkLst>
            <pc:docMk/>
            <pc:sldMk cId="3544839297" sldId="268"/>
            <ac:spMk id="29" creationId="{67A8670D-6986-DCC3-166F-E1AC52AEA488}"/>
          </ac:spMkLst>
        </pc:spChg>
        <pc:graphicFrameChg chg="mod">
          <ac:chgData name="Danny Young" userId="cb0f4ce2-eb4f-479e-8e8f-3beb257e632f" providerId="ADAL" clId="{4FA6E91D-8ACE-4B8E-BF0D-3D0062A2DF94}" dt="2025-12-09T07:09:13.099" v="915" actId="1076"/>
          <ac:graphicFrameMkLst>
            <pc:docMk/>
            <pc:sldMk cId="3544839297" sldId="268"/>
            <ac:graphicFrameMk id="5" creationId="{60A0A6BE-42F3-41A3-A198-F63F1924A341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14:50.833" v="1022" actId="21"/>
          <ac:graphicFrameMkLst>
            <pc:docMk/>
            <pc:sldMk cId="3544839297" sldId="268"/>
            <ac:graphicFrameMk id="6" creationId="{02A87461-AC5D-422A-83ED-D81221AC81E6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14:50.833" v="1022" actId="21"/>
          <ac:graphicFrameMkLst>
            <pc:docMk/>
            <pc:sldMk cId="3544839297" sldId="268"/>
            <ac:graphicFrameMk id="7" creationId="{D59D3BAC-7A64-434E-AB8A-6760E7192EC3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14:50.833" v="1022" actId="21"/>
          <ac:graphicFrameMkLst>
            <pc:docMk/>
            <pc:sldMk cId="3544839297" sldId="268"/>
            <ac:graphicFrameMk id="8" creationId="{3EBCDC94-F768-409E-8962-88A3C8313F4C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14:50.833" v="1022" actId="21"/>
          <ac:graphicFrameMkLst>
            <pc:docMk/>
            <pc:sldMk cId="3544839297" sldId="268"/>
            <ac:graphicFrameMk id="9" creationId="{7DDE28CD-EF24-4F0A-8621-FADE76AD6781}"/>
          </ac:graphicFrameMkLst>
        </pc:graphicFrameChg>
        <pc:graphicFrameChg chg="mod">
          <ac:chgData name="Danny Young" userId="cb0f4ce2-eb4f-479e-8e8f-3beb257e632f" providerId="ADAL" clId="{4FA6E91D-8ACE-4B8E-BF0D-3D0062A2DF94}" dt="2025-12-09T07:09:04.037" v="913" actId="1076"/>
          <ac:graphicFrameMkLst>
            <pc:docMk/>
            <pc:sldMk cId="3544839297" sldId="268"/>
            <ac:graphicFrameMk id="10" creationId="{870AB99A-2E88-411E-9BB0-D0B05A1B8AA1}"/>
          </ac:graphicFrameMkLst>
        </pc:graphicFrameChg>
        <pc:graphicFrameChg chg="mod">
          <ac:chgData name="Danny Young" userId="cb0f4ce2-eb4f-479e-8e8f-3beb257e632f" providerId="ADAL" clId="{4FA6E91D-8ACE-4B8E-BF0D-3D0062A2DF94}" dt="2025-12-09T07:09:04.037" v="913" actId="1076"/>
          <ac:graphicFrameMkLst>
            <pc:docMk/>
            <pc:sldMk cId="3544839297" sldId="268"/>
            <ac:graphicFrameMk id="11" creationId="{BA2416B7-4443-4DC8-9C49-8C79B7971F61}"/>
          </ac:graphicFrameMkLst>
        </pc:graphicFrameChg>
        <pc:graphicFrameChg chg="mod">
          <ac:chgData name="Danny Young" userId="cb0f4ce2-eb4f-479e-8e8f-3beb257e632f" providerId="ADAL" clId="{4FA6E91D-8ACE-4B8E-BF0D-3D0062A2DF94}" dt="2025-12-09T07:09:04.037" v="913" actId="1076"/>
          <ac:graphicFrameMkLst>
            <pc:docMk/>
            <pc:sldMk cId="3544839297" sldId="268"/>
            <ac:graphicFrameMk id="12" creationId="{1434C117-4C0A-4900-ADDF-3BECBAA3C142}"/>
          </ac:graphicFrameMkLst>
        </pc:graphicFrameChg>
        <pc:graphicFrameChg chg="mod">
          <ac:chgData name="Danny Young" userId="cb0f4ce2-eb4f-479e-8e8f-3beb257e632f" providerId="ADAL" clId="{4FA6E91D-8ACE-4B8E-BF0D-3D0062A2DF94}" dt="2025-12-09T07:09:04.037" v="913" actId="1076"/>
          <ac:graphicFrameMkLst>
            <pc:docMk/>
            <pc:sldMk cId="3544839297" sldId="268"/>
            <ac:graphicFrameMk id="13" creationId="{EEABF956-5978-42D9-B3CB-551CAC9C1DA2}"/>
          </ac:graphicFrameMkLst>
        </pc:graphicFrameChg>
        <pc:graphicFrameChg chg="mod">
          <ac:chgData name="Danny Young" userId="cb0f4ce2-eb4f-479e-8e8f-3beb257e632f" providerId="ADAL" clId="{4FA6E91D-8ACE-4B8E-BF0D-3D0062A2DF94}" dt="2025-12-09T07:09:04.037" v="913" actId="1076"/>
          <ac:graphicFrameMkLst>
            <pc:docMk/>
            <pc:sldMk cId="3544839297" sldId="268"/>
            <ac:graphicFrameMk id="14" creationId="{E1AD57B0-DC45-46F5-AB47-0FBC9B4A9CEF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14:48.357" v="1020" actId="21"/>
          <ac:graphicFrameMkLst>
            <pc:docMk/>
            <pc:sldMk cId="3544839297" sldId="268"/>
            <ac:graphicFrameMk id="15" creationId="{521C88C9-3E0F-45C2-A35D-E3FE6D17D74C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14:48.357" v="1020" actId="21"/>
          <ac:graphicFrameMkLst>
            <pc:docMk/>
            <pc:sldMk cId="3544839297" sldId="268"/>
            <ac:graphicFrameMk id="16" creationId="{D0DDB9B0-5EA1-4DDE-8661-EBF2BDE0C7EA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14:48.357" v="1020" actId="21"/>
          <ac:graphicFrameMkLst>
            <pc:docMk/>
            <pc:sldMk cId="3544839297" sldId="268"/>
            <ac:graphicFrameMk id="17" creationId="{ACD0357A-C2CD-443F-9A86-B3DFBC5D052B}"/>
          </ac:graphicFrameMkLst>
        </pc:graphicFrameChg>
        <pc:graphicFrameChg chg="del mod">
          <ac:chgData name="Danny Young" userId="cb0f4ce2-eb4f-479e-8e8f-3beb257e632f" providerId="ADAL" clId="{4FA6E91D-8ACE-4B8E-BF0D-3D0062A2DF94}" dt="2025-12-09T07:14:48.357" v="1020" actId="21"/>
          <ac:graphicFrameMkLst>
            <pc:docMk/>
            <pc:sldMk cId="3544839297" sldId="268"/>
            <ac:graphicFrameMk id="18" creationId="{14A8EB80-FA01-4540-819B-49CA7737C698}"/>
          </ac:graphicFrameMkLst>
        </pc:graphicFrameChg>
        <pc:graphicFrameChg chg="mod">
          <ac:chgData name="Danny Young" userId="cb0f4ce2-eb4f-479e-8e8f-3beb257e632f" providerId="ADAL" clId="{4FA6E91D-8ACE-4B8E-BF0D-3D0062A2DF94}" dt="2025-12-09T07:13:45.559" v="958" actId="1038"/>
          <ac:graphicFrameMkLst>
            <pc:docMk/>
            <pc:sldMk cId="3544839297" sldId="268"/>
            <ac:graphicFrameMk id="19" creationId="{7C9FEACC-A38F-433D-9E99-4986ABDF3E9F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14:48.583" v="1021"/>
          <ac:graphicFrameMkLst>
            <pc:docMk/>
            <pc:sldMk cId="3544839297" sldId="268"/>
            <ac:graphicFrameMk id="20" creationId="{25473756-751B-2943-C0DA-815C78EEA03B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14:48.583" v="1021"/>
          <ac:graphicFrameMkLst>
            <pc:docMk/>
            <pc:sldMk cId="3544839297" sldId="268"/>
            <ac:graphicFrameMk id="21" creationId="{7B9688EA-303B-2C86-8AC3-B837167D9B65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14:48.583" v="1021"/>
          <ac:graphicFrameMkLst>
            <pc:docMk/>
            <pc:sldMk cId="3544839297" sldId="268"/>
            <ac:graphicFrameMk id="22" creationId="{95AEB22F-2A3A-E90D-7EA5-E05D174C91B3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14:48.583" v="1021"/>
          <ac:graphicFrameMkLst>
            <pc:docMk/>
            <pc:sldMk cId="3544839297" sldId="268"/>
            <ac:graphicFrameMk id="23" creationId="{BEC009FA-8AA8-83ED-3CC9-B1C914A8C347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14:51.066" v="1023"/>
          <ac:graphicFrameMkLst>
            <pc:docMk/>
            <pc:sldMk cId="3544839297" sldId="268"/>
            <ac:graphicFrameMk id="25" creationId="{8B50A1B5-4CAE-F4CC-732D-0C563B245722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14:51.066" v="1023"/>
          <ac:graphicFrameMkLst>
            <pc:docMk/>
            <pc:sldMk cId="3544839297" sldId="268"/>
            <ac:graphicFrameMk id="26" creationId="{7BC732B8-49A1-F82F-4966-434A1A324D1A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14:51.066" v="1023"/>
          <ac:graphicFrameMkLst>
            <pc:docMk/>
            <pc:sldMk cId="3544839297" sldId="268"/>
            <ac:graphicFrameMk id="27" creationId="{8F563F1F-3134-AE1F-F911-E0417EE4CE40}"/>
          </ac:graphicFrameMkLst>
        </pc:graphicFrameChg>
        <pc:graphicFrameChg chg="add mod">
          <ac:chgData name="Danny Young" userId="cb0f4ce2-eb4f-479e-8e8f-3beb257e632f" providerId="ADAL" clId="{4FA6E91D-8ACE-4B8E-BF0D-3D0062A2DF94}" dt="2025-12-09T07:14:51.066" v="1023"/>
          <ac:graphicFrameMkLst>
            <pc:docMk/>
            <pc:sldMk cId="3544839297" sldId="268"/>
            <ac:graphicFrameMk id="28" creationId="{F400D4D5-A8C6-2AD6-35DC-E340385D2C38}"/>
          </ac:graphicFrameMkLst>
        </pc:graphicFrameChg>
      </pc:sldChg>
      <pc:sldChg chg="addSp delSp modSp new mod">
        <pc:chgData name="Danny Young" userId="cb0f4ce2-eb4f-479e-8e8f-3beb257e632f" providerId="ADAL" clId="{4FA6E91D-8ACE-4B8E-BF0D-3D0062A2DF94}" dt="2025-12-09T06:57:07.800" v="43" actId="478"/>
        <pc:sldMkLst>
          <pc:docMk/>
          <pc:sldMk cId="2153749551" sldId="269"/>
        </pc:sldMkLst>
        <pc:spChg chg="del">
          <ac:chgData name="Danny Young" userId="cb0f4ce2-eb4f-479e-8e8f-3beb257e632f" providerId="ADAL" clId="{4FA6E91D-8ACE-4B8E-BF0D-3D0062A2DF94}" dt="2025-12-09T06:57:07.800" v="43" actId="478"/>
          <ac:spMkLst>
            <pc:docMk/>
            <pc:sldMk cId="2153749551" sldId="269"/>
            <ac:spMk id="2" creationId="{3D86FE71-3B74-8A18-9CC3-E50C9AC96608}"/>
          </ac:spMkLst>
        </pc:spChg>
        <pc:spChg chg="del">
          <ac:chgData name="Danny Young" userId="cb0f4ce2-eb4f-479e-8e8f-3beb257e632f" providerId="ADAL" clId="{4FA6E91D-8ACE-4B8E-BF0D-3D0062A2DF94}" dt="2025-12-09T06:57:07.800" v="43" actId="478"/>
          <ac:spMkLst>
            <pc:docMk/>
            <pc:sldMk cId="2153749551" sldId="269"/>
            <ac:spMk id="3" creationId="{ED0FCD3A-092F-DC7E-B450-837E3B454892}"/>
          </ac:spMkLst>
        </pc:spChg>
        <pc:graphicFrameChg chg="add mod">
          <ac:chgData name="Danny Young" userId="cb0f4ce2-eb4f-479e-8e8f-3beb257e632f" providerId="ADAL" clId="{4FA6E91D-8ACE-4B8E-BF0D-3D0062A2DF94}" dt="2025-12-09T06:57:03.936" v="41" actId="1076"/>
          <ac:graphicFrameMkLst>
            <pc:docMk/>
            <pc:sldMk cId="2153749551" sldId="269"/>
            <ac:graphicFrameMk id="4" creationId="{8BCA5E56-D754-6F21-DE2A-25E112C538E9}"/>
          </ac:graphicFrameMkLst>
        </pc:graphicFrameChg>
        <pc:graphicFrameChg chg="add mod">
          <ac:chgData name="Danny Young" userId="cb0f4ce2-eb4f-479e-8e8f-3beb257e632f" providerId="ADAL" clId="{4FA6E91D-8ACE-4B8E-BF0D-3D0062A2DF94}" dt="2025-12-09T06:57:06.449" v="42" actId="1076"/>
          <ac:graphicFrameMkLst>
            <pc:docMk/>
            <pc:sldMk cId="2153749551" sldId="269"/>
            <ac:graphicFrameMk id="5" creationId="{61FD8AAA-C4DE-B7D4-AC8C-2F31E63D0D03}"/>
          </ac:graphicFrameMkLst>
        </pc:graphicFrameChg>
      </pc:sldChg>
      <pc:sldMasterChg chg="modSp modSldLayout">
        <pc:chgData name="Danny Young" userId="cb0f4ce2-eb4f-479e-8e8f-3beb257e632f" providerId="ADAL" clId="{4FA6E91D-8ACE-4B8E-BF0D-3D0062A2DF94}" dt="2025-12-09T06:55:44.265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4FA6E91D-8ACE-4B8E-BF0D-3D0062A2DF94}" dt="2025-12-09T06:55:44.265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4FA6E91D-8ACE-4B8E-BF0D-3D0062A2DF94}" dt="2025-12-09T06:55:44.265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FA6E91D-8ACE-4B8E-BF0D-3D0062A2DF94}" dt="2025-12-09T06:55:44.265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FA6E91D-8ACE-4B8E-BF0D-3D0062A2DF94}" dt="2025-12-09T06:55:44.265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FA6E91D-8ACE-4B8E-BF0D-3D0062A2DF94}" dt="2025-12-09T06:55:44.265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FA6E91D-8ACE-4B8E-BF0D-3D0062A2DF94}" dt="2025-12-09T06:55:44.265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FA6E91D-8ACE-4B8E-BF0D-3D0062A2DF94}" dt="2025-12-09T06:55:44.265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FA6E91D-8ACE-4B8E-BF0D-3D0062A2DF94}" dt="2025-12-09T06:55:44.265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FA6E91D-8ACE-4B8E-BF0D-3D0062A2DF94}" dt="2025-12-09T06:55:44.265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FA6E91D-8ACE-4B8E-BF0D-3D0062A2DF94}" dt="2025-12-09T06:55:44.265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079A6B-A357-46E5-B043-405ED5BC3836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88D027-069B-49AC-8B36-AE9243EAAFB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9658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88D027-069B-49AC-8B36-AE9243EAAFB4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53841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88D027-069B-49AC-8B36-AE9243EAAFB4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17697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080FC-5E44-4BDF-B09A-D33BF9CB8DFF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958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080FC-5E44-4BDF-B09A-D33BF9CB8DFF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4264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080FC-5E44-4BDF-B09A-D33BF9CB8DFF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44824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88D027-069B-49AC-8B36-AE9243EAAFB4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42981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88D027-069B-49AC-8B36-AE9243EAAFB4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47502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88D027-069B-49AC-8B36-AE9243EAAFB4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7640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88D027-069B-49AC-8B36-AE9243EAAFB4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00409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88D027-069B-49AC-8B36-AE9243EAAFB4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0794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5-12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5.wmf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7.wmf"/><Relationship Id="rId21" Type="http://schemas.openxmlformats.org/officeDocument/2006/relationships/oleObject" Target="../embeddings/oleObject26.bin"/><Relationship Id="rId42" Type="http://schemas.openxmlformats.org/officeDocument/2006/relationships/oleObject" Target="../embeddings/oleObject37.bin"/><Relationship Id="rId47" Type="http://schemas.openxmlformats.org/officeDocument/2006/relationships/image" Target="../media/image37.wmf"/><Relationship Id="rId63" Type="http://schemas.openxmlformats.org/officeDocument/2006/relationships/oleObject" Target="../embeddings/oleObject48.bin"/><Relationship Id="rId68" Type="http://schemas.openxmlformats.org/officeDocument/2006/relationships/oleObject" Target="../embeddings/oleObject51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wmf"/><Relationship Id="rId29" Type="http://schemas.openxmlformats.org/officeDocument/2006/relationships/oleObject" Target="../embeddings/oleObject30.bin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34.bin"/><Relationship Id="rId40" Type="http://schemas.openxmlformats.org/officeDocument/2006/relationships/oleObject" Target="../embeddings/oleObject36.bin"/><Relationship Id="rId45" Type="http://schemas.openxmlformats.org/officeDocument/2006/relationships/image" Target="../media/image36.wmf"/><Relationship Id="rId53" Type="http://schemas.openxmlformats.org/officeDocument/2006/relationships/oleObject" Target="../embeddings/oleObject43.bin"/><Relationship Id="rId58" Type="http://schemas.openxmlformats.org/officeDocument/2006/relationships/image" Target="../media/image42.wmf"/><Relationship Id="rId66" Type="http://schemas.openxmlformats.org/officeDocument/2006/relationships/oleObject" Target="../embeddings/oleObject50.bin"/><Relationship Id="rId5" Type="http://schemas.openxmlformats.org/officeDocument/2006/relationships/oleObject" Target="../embeddings/oleObject18.bin"/><Relationship Id="rId61" Type="http://schemas.openxmlformats.org/officeDocument/2006/relationships/oleObject" Target="../embeddings/oleObject47.bin"/><Relationship Id="rId19" Type="http://schemas.openxmlformats.org/officeDocument/2006/relationships/oleObject" Target="../embeddings/oleObject25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3.bin"/><Relationship Id="rId43" Type="http://schemas.openxmlformats.org/officeDocument/2006/relationships/image" Target="../media/image35.wmf"/><Relationship Id="rId48" Type="http://schemas.openxmlformats.org/officeDocument/2006/relationships/oleObject" Target="../embeddings/oleObject40.bin"/><Relationship Id="rId56" Type="http://schemas.openxmlformats.org/officeDocument/2006/relationships/image" Target="../media/image41.wmf"/><Relationship Id="rId64" Type="http://schemas.openxmlformats.org/officeDocument/2006/relationships/oleObject" Target="../embeddings/oleObject49.bin"/><Relationship Id="rId69" Type="http://schemas.openxmlformats.org/officeDocument/2006/relationships/image" Target="../media/image47.wmf"/><Relationship Id="rId8" Type="http://schemas.openxmlformats.org/officeDocument/2006/relationships/image" Target="../media/image19.wmf"/><Relationship Id="rId51" Type="http://schemas.openxmlformats.org/officeDocument/2006/relationships/oleObject" Target="../embeddings/oleObject42.bin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oleObject" Target="../embeddings/oleObject35.bin"/><Relationship Id="rId46" Type="http://schemas.openxmlformats.org/officeDocument/2006/relationships/oleObject" Target="../embeddings/oleObject39.bin"/><Relationship Id="rId59" Type="http://schemas.openxmlformats.org/officeDocument/2006/relationships/oleObject" Target="../embeddings/oleObject46.bin"/><Relationship Id="rId67" Type="http://schemas.openxmlformats.org/officeDocument/2006/relationships/image" Target="../media/image46.wmf"/><Relationship Id="rId20" Type="http://schemas.openxmlformats.org/officeDocument/2006/relationships/image" Target="../media/image25.wmf"/><Relationship Id="rId41" Type="http://schemas.openxmlformats.org/officeDocument/2006/relationships/image" Target="../media/image34.wmf"/><Relationship Id="rId54" Type="http://schemas.openxmlformats.org/officeDocument/2006/relationships/image" Target="../media/image40.wmf"/><Relationship Id="rId62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49" Type="http://schemas.openxmlformats.org/officeDocument/2006/relationships/image" Target="../media/image38.wmf"/><Relationship Id="rId57" Type="http://schemas.openxmlformats.org/officeDocument/2006/relationships/oleObject" Target="../embeddings/oleObject45.bin"/><Relationship Id="rId10" Type="http://schemas.openxmlformats.org/officeDocument/2006/relationships/image" Target="../media/image20.wmf"/><Relationship Id="rId31" Type="http://schemas.openxmlformats.org/officeDocument/2006/relationships/oleObject" Target="../embeddings/oleObject31.bin"/><Relationship Id="rId44" Type="http://schemas.openxmlformats.org/officeDocument/2006/relationships/oleObject" Target="../embeddings/oleObject38.bin"/><Relationship Id="rId52" Type="http://schemas.openxmlformats.org/officeDocument/2006/relationships/image" Target="../media/image39.wmf"/><Relationship Id="rId60" Type="http://schemas.openxmlformats.org/officeDocument/2006/relationships/image" Target="../media/image43.wmf"/><Relationship Id="rId65" Type="http://schemas.openxmlformats.org/officeDocument/2006/relationships/image" Target="../media/image4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9" Type="http://schemas.openxmlformats.org/officeDocument/2006/relationships/image" Target="../media/image33.wmf"/><Relationship Id="rId34" Type="http://schemas.openxmlformats.org/officeDocument/2006/relationships/image" Target="../media/image31.wmf"/><Relationship Id="rId50" Type="http://schemas.openxmlformats.org/officeDocument/2006/relationships/oleObject" Target="../embeddings/oleObject41.bin"/><Relationship Id="rId55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1.wmf"/><Relationship Id="rId8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6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Section 2.5 </a:t>
            </a:r>
            <a:r>
              <a:rPr lang="en-CA" dirty="0"/>
              <a:t>solving Equations Involving reciprocals and Square Roo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9F48149-ECF8-4109-87CA-035C3939D0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188640"/>
            <a:ext cx="7467600" cy="557212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60A0A6BE-42F3-41A3-A198-F63F1924A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68570"/>
              </p:ext>
            </p:extLst>
          </p:nvPr>
        </p:nvGraphicFramePr>
        <p:xfrm>
          <a:off x="3791744" y="980728"/>
          <a:ext cx="2659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60A0A6BE-42F3-41A3-A198-F63F1924A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980728"/>
                        <a:ext cx="26590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870AB99A-2E88-411E-9BB0-D0B05A1B8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23558"/>
              </p:ext>
            </p:extLst>
          </p:nvPr>
        </p:nvGraphicFramePr>
        <p:xfrm>
          <a:off x="191344" y="1052736"/>
          <a:ext cx="2317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870AB99A-2E88-411E-9BB0-D0B05A1B8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1052736"/>
                        <a:ext cx="23177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BA2416B7-4443-4DC8-9C49-8C79B7971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23702"/>
              </p:ext>
            </p:extLst>
          </p:nvPr>
        </p:nvGraphicFramePr>
        <p:xfrm>
          <a:off x="409097" y="1685410"/>
          <a:ext cx="1498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BA2416B7-4443-4DC8-9C49-8C79B7971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7" y="1685410"/>
                        <a:ext cx="14986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1434C117-4C0A-4900-ADDF-3BECBAA3C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6571"/>
              </p:ext>
            </p:extLst>
          </p:nvPr>
        </p:nvGraphicFramePr>
        <p:xfrm>
          <a:off x="672623" y="2288660"/>
          <a:ext cx="1401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280" imgH="177723" progId="Equation.DSMT4">
                  <p:embed/>
                </p:oleObj>
              </mc:Choice>
              <mc:Fallback>
                <p:oleObj name="Equation" r:id="rId9" imgW="736280" imgH="177723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1434C117-4C0A-4900-ADDF-3BECBAA3C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" y="2288660"/>
                        <a:ext cx="1401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EABF956-5978-42D9-B3CB-551CAC9C1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12314"/>
              </p:ext>
            </p:extLst>
          </p:nvPr>
        </p:nvGraphicFramePr>
        <p:xfrm>
          <a:off x="1055210" y="2763321"/>
          <a:ext cx="10144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2937" imgH="177646" progId="Equation.DSMT4">
                  <p:embed/>
                </p:oleObj>
              </mc:Choice>
              <mc:Fallback>
                <p:oleObj name="Equation" r:id="rId11" imgW="532937" imgH="177646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EEABF956-5978-42D9-B3CB-551CAC9C1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210" y="2763321"/>
                        <a:ext cx="10144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E1AD57B0-DC45-46F5-AB47-0FBC9B4A9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39168"/>
              </p:ext>
            </p:extLst>
          </p:nvPr>
        </p:nvGraphicFramePr>
        <p:xfrm>
          <a:off x="1223486" y="3266560"/>
          <a:ext cx="942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E1AD57B0-DC45-46F5-AB47-0FBC9B4A9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486" y="3266560"/>
                        <a:ext cx="9429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7C9FEACC-A38F-433D-9E99-4986ABDF3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453509"/>
              </p:ext>
            </p:extLst>
          </p:nvPr>
        </p:nvGraphicFramePr>
        <p:xfrm>
          <a:off x="8140253" y="908720"/>
          <a:ext cx="2708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253800" progId="Equation.DSMT4">
                  <p:embed/>
                </p:oleObj>
              </mc:Choice>
              <mc:Fallback>
                <p:oleObj name="Equation" r:id="rId15" imgW="1422360" imgH="2538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7C9FEACC-A38F-433D-9E99-4986ABDF3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253" y="908720"/>
                        <a:ext cx="27082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25473756-751B-2943-C0DA-815C78EEA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79972"/>
              </p:ext>
            </p:extLst>
          </p:nvPr>
        </p:nvGraphicFramePr>
        <p:xfrm>
          <a:off x="551384" y="4149080"/>
          <a:ext cx="19827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1120" imgH="304560" progId="Equation.DSMT4">
                  <p:embed/>
                </p:oleObj>
              </mc:Choice>
              <mc:Fallback>
                <p:oleObj name="Equation" r:id="rId17" imgW="1041120" imgH="30456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25473756-751B-2943-C0DA-815C78EEA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4149080"/>
                        <a:ext cx="19827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7B9688EA-303B-2C86-8AC3-B837167D9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52824"/>
              </p:ext>
            </p:extLst>
          </p:nvPr>
        </p:nvGraphicFramePr>
        <p:xfrm>
          <a:off x="1081451" y="4636811"/>
          <a:ext cx="1474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0" imgH="241200" progId="Equation.DSMT4">
                  <p:embed/>
                </p:oleObj>
              </mc:Choice>
              <mc:Fallback>
                <p:oleObj name="Equation" r:id="rId19" imgW="774360" imgH="2412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7B9688EA-303B-2C86-8AC3-B837167D9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451" y="4636811"/>
                        <a:ext cx="1474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95AEB22F-2A3A-E90D-7EA5-E05D174C9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52699"/>
              </p:ext>
            </p:extLst>
          </p:nvPr>
        </p:nvGraphicFramePr>
        <p:xfrm>
          <a:off x="1463497" y="5107862"/>
          <a:ext cx="1087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71320" imgH="241200" progId="Equation.DSMT4">
                  <p:embed/>
                </p:oleObj>
              </mc:Choice>
              <mc:Fallback>
                <p:oleObj name="Equation" r:id="rId21" imgW="571320" imgH="24120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95AEB22F-2A3A-E90D-7EA5-E05D174C9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497" y="5107862"/>
                        <a:ext cx="10874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BEC009FA-8AA8-83ED-3CC9-B1C914A8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81394"/>
              </p:ext>
            </p:extLst>
          </p:nvPr>
        </p:nvGraphicFramePr>
        <p:xfrm>
          <a:off x="1825445" y="5611170"/>
          <a:ext cx="7254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880" imgH="164880" progId="Equation.DSMT4">
                  <p:embed/>
                </p:oleObj>
              </mc:Choice>
              <mc:Fallback>
                <p:oleObj name="Equation" r:id="rId23" imgW="380880" imgH="16488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BEC009FA-8AA8-83ED-3CC9-B1C914A8C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445" y="5611170"/>
                        <a:ext cx="72548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9AF7DB9-3818-7F26-7266-D493FA8894A8}"/>
              </a:ext>
            </a:extLst>
          </p:cNvPr>
          <p:cNvSpPr txBox="1"/>
          <p:nvPr/>
        </p:nvSpPr>
        <p:spPr>
          <a:xfrm>
            <a:off x="530254" y="3717032"/>
            <a:ext cx="2193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Check your work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8B50A1B5-4CAE-F4CC-732D-0C563B245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0041"/>
              </p:ext>
            </p:extLst>
          </p:nvPr>
        </p:nvGraphicFramePr>
        <p:xfrm>
          <a:off x="4539780" y="1549723"/>
          <a:ext cx="15462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447" imgH="241195" progId="Equation.DSMT4">
                  <p:embed/>
                </p:oleObj>
              </mc:Choice>
              <mc:Fallback>
                <p:oleObj name="Equation" r:id="rId25" imgW="812447" imgH="241195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8B50A1B5-4CAE-F4CC-732D-0C563B245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780" y="1549723"/>
                        <a:ext cx="15462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7BC732B8-49A1-F82F-4966-434A1A324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58237"/>
              </p:ext>
            </p:extLst>
          </p:nvPr>
        </p:nvGraphicFramePr>
        <p:xfrm>
          <a:off x="4762029" y="2059312"/>
          <a:ext cx="1449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61669" imgH="177723" progId="Equation.DSMT4">
                  <p:embed/>
                </p:oleObj>
              </mc:Choice>
              <mc:Fallback>
                <p:oleObj name="Equation" r:id="rId27" imgW="761669" imgH="177723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7BC732B8-49A1-F82F-4966-434A1A324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029" y="2059312"/>
                        <a:ext cx="14493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8F563F1F-3134-AE1F-F911-E0417EE4C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80734"/>
              </p:ext>
            </p:extLst>
          </p:nvPr>
        </p:nvGraphicFramePr>
        <p:xfrm>
          <a:off x="5222405" y="2494287"/>
          <a:ext cx="10144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32937" imgH="177646" progId="Equation.DSMT4">
                  <p:embed/>
                </p:oleObj>
              </mc:Choice>
              <mc:Fallback>
                <p:oleObj name="Equation" r:id="rId29" imgW="532937" imgH="177646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8F563F1F-3134-AE1F-F911-E0417EE4C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405" y="2494287"/>
                        <a:ext cx="10144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F400D4D5-A8C6-2AD6-35DC-E340385D2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59843"/>
              </p:ext>
            </p:extLst>
          </p:nvPr>
        </p:nvGraphicFramePr>
        <p:xfrm>
          <a:off x="5357342" y="2872112"/>
          <a:ext cx="12319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47419" imgH="177723" progId="Equation.DSMT4">
                  <p:embed/>
                </p:oleObj>
              </mc:Choice>
              <mc:Fallback>
                <p:oleObj name="Equation" r:id="rId31" imgW="647419" imgH="177723" progId="Equation.DSMT4">
                  <p:embed/>
                  <p:pic>
                    <p:nvPicPr>
                      <p:cNvPr id="28" name="Object 7">
                        <a:extLst>
                          <a:ext uri="{FF2B5EF4-FFF2-40B4-BE49-F238E27FC236}">
                            <a16:creationId xmlns:a16="http://schemas.microsoft.com/office/drawing/2014/main" id="{F400D4D5-A8C6-2AD6-35DC-E340385D2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342" y="2872112"/>
                        <a:ext cx="12319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67A8670D-6986-DCC3-166F-E1AC52AEA488}"/>
              </a:ext>
            </a:extLst>
          </p:cNvPr>
          <p:cNvSpPr txBox="1"/>
          <p:nvPr/>
        </p:nvSpPr>
        <p:spPr>
          <a:xfrm>
            <a:off x="8184232" y="476672"/>
            <a:ext cx="2727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Don’t skip this one….</a:t>
            </a:r>
          </a:p>
        </p:txBody>
      </p:sp>
    </p:spTree>
    <p:extLst>
      <p:ext uri="{BB962C8B-B14F-4D97-AF65-F5344CB8AC3E}">
        <p14:creationId xmlns:p14="http://schemas.microsoft.com/office/powerpoint/2010/main" val="3544839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274638"/>
            <a:ext cx="9185448" cy="562074"/>
          </a:xfrm>
        </p:spPr>
        <p:txBody>
          <a:bodyPr/>
          <a:lstStyle/>
          <a:p>
            <a:r>
              <a:rPr lang="en-CA" dirty="0"/>
              <a:t>Solve for “x”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2758"/>
              </p:ext>
            </p:extLst>
          </p:nvPr>
        </p:nvGraphicFramePr>
        <p:xfrm>
          <a:off x="335360" y="3573438"/>
          <a:ext cx="27305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799920" progId="Equation.DSMT4">
                  <p:embed/>
                </p:oleObj>
              </mc:Choice>
              <mc:Fallback>
                <p:oleObj name="Equation" r:id="rId3" imgW="1307880" imgH="799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3573438"/>
                        <a:ext cx="2730500" cy="165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114C2E-727E-4B2B-81D7-F333869C1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93490"/>
              </p:ext>
            </p:extLst>
          </p:nvPr>
        </p:nvGraphicFramePr>
        <p:xfrm>
          <a:off x="263352" y="980728"/>
          <a:ext cx="283371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317160" progId="Equation.DSMT4">
                  <p:embed/>
                </p:oleObj>
              </mc:Choice>
              <mc:Fallback>
                <p:oleObj name="Equation" r:id="rId5" imgW="1307880" imgH="317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3114C2E-727E-4B2B-81D7-F333869C1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980728"/>
                        <a:ext cx="2833713" cy="682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8B02CF-AABE-44E4-9DB3-65E58864E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65890"/>
              </p:ext>
            </p:extLst>
          </p:nvPr>
        </p:nvGraphicFramePr>
        <p:xfrm>
          <a:off x="4583832" y="908720"/>
          <a:ext cx="2736304" cy="97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19040" progId="Equation.DSMT4">
                  <p:embed/>
                </p:oleObj>
              </mc:Choice>
              <mc:Fallback>
                <p:oleObj name="Equation" r:id="rId7" imgW="11808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78B02CF-AABE-44E4-9DB3-65E58864E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908720"/>
                        <a:ext cx="2736304" cy="970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A147F5-2947-4C19-BD56-9090458C8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7150"/>
              </p:ext>
            </p:extLst>
          </p:nvPr>
        </p:nvGraphicFramePr>
        <p:xfrm>
          <a:off x="8832304" y="836712"/>
          <a:ext cx="235902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583920" progId="Equation.DSMT4">
                  <p:embed/>
                </p:oleObj>
              </mc:Choice>
              <mc:Fallback>
                <p:oleObj name="Equation" r:id="rId9" imgW="113004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EA147F5-2947-4C19-BD56-9090458C8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4" y="836712"/>
                        <a:ext cx="2359025" cy="1208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0CDF95-C35C-461B-B8E7-924877E2B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00206"/>
              </p:ext>
            </p:extLst>
          </p:nvPr>
        </p:nvGraphicFramePr>
        <p:xfrm>
          <a:off x="4475038" y="3573438"/>
          <a:ext cx="14049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0CDF95-C35C-461B-B8E7-924877E2B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038" y="3573438"/>
                        <a:ext cx="1404938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8BA443F-B98C-326F-7951-E479682A4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96804"/>
              </p:ext>
            </p:extLst>
          </p:nvPr>
        </p:nvGraphicFramePr>
        <p:xfrm>
          <a:off x="7968208" y="3501430"/>
          <a:ext cx="32337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49080" imgH="457200" progId="Equation.DSMT4">
                  <p:embed/>
                </p:oleObj>
              </mc:Choice>
              <mc:Fallback>
                <p:oleObj name="Equation" r:id="rId13" imgW="154908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8BA443F-B98C-326F-7951-E479682A4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3501430"/>
                        <a:ext cx="3233737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8082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116632"/>
            <a:ext cx="7467600" cy="639762"/>
          </a:xfrm>
        </p:spPr>
        <p:txBody>
          <a:bodyPr/>
          <a:lstStyle/>
          <a:p>
            <a:r>
              <a:rPr lang="en-CA" dirty="0"/>
              <a:t>Cross Multiply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764704"/>
            <a:ext cx="10050760" cy="2743200"/>
          </a:xfrm>
        </p:spPr>
        <p:txBody>
          <a:bodyPr>
            <a:normAutofit/>
          </a:bodyPr>
          <a:lstStyle/>
          <a:p>
            <a:r>
              <a:rPr lang="en-CA" dirty="0"/>
              <a:t>“Cross Multiplying” is a procedure that is used for finding a missing constant when two fractions are equal</a:t>
            </a:r>
          </a:p>
          <a:p>
            <a:r>
              <a:rPr lang="en-CA" dirty="0"/>
              <a:t>Suppose we have two equal fractions:</a:t>
            </a:r>
          </a:p>
          <a:p>
            <a:r>
              <a:rPr lang="en-CA" dirty="0"/>
              <a:t>When we multiply the top left number with the bottom right</a:t>
            </a:r>
          </a:p>
          <a:p>
            <a:r>
              <a:rPr lang="en-CA" dirty="0"/>
              <a:t>Is equal to the top right number with the bottom lef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63966"/>
              </p:ext>
            </p:extLst>
          </p:nvPr>
        </p:nvGraphicFramePr>
        <p:xfrm>
          <a:off x="4295801" y="3212976"/>
          <a:ext cx="2577741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1" y="3212976"/>
                        <a:ext cx="2577741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69224"/>
              </p:ext>
            </p:extLst>
          </p:nvPr>
        </p:nvGraphicFramePr>
        <p:xfrm>
          <a:off x="4600601" y="3365377"/>
          <a:ext cx="4556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601" y="3365377"/>
                        <a:ext cx="4556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86552"/>
              </p:ext>
            </p:extLst>
          </p:nvPr>
        </p:nvGraphicFramePr>
        <p:xfrm>
          <a:off x="4600601" y="4051177"/>
          <a:ext cx="5064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601" y="4051177"/>
                        <a:ext cx="5064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49608"/>
              </p:ext>
            </p:extLst>
          </p:nvPr>
        </p:nvGraphicFramePr>
        <p:xfrm>
          <a:off x="6124601" y="3365377"/>
          <a:ext cx="506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601" y="3365377"/>
                        <a:ext cx="5064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79152"/>
              </p:ext>
            </p:extLst>
          </p:nvPr>
        </p:nvGraphicFramePr>
        <p:xfrm>
          <a:off x="6126188" y="4028952"/>
          <a:ext cx="4556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88" y="4028952"/>
                        <a:ext cx="45561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057800" y="3713038"/>
            <a:ext cx="1066800" cy="685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94310"/>
              </p:ext>
            </p:extLst>
          </p:nvPr>
        </p:nvGraphicFramePr>
        <p:xfrm>
          <a:off x="4162091" y="4703639"/>
          <a:ext cx="1720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091" y="4703639"/>
                        <a:ext cx="172085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5044741" y="3713038"/>
            <a:ext cx="1066800" cy="685800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42297"/>
              </p:ext>
            </p:extLst>
          </p:nvPr>
        </p:nvGraphicFramePr>
        <p:xfrm>
          <a:off x="5882942" y="4703639"/>
          <a:ext cx="13160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942" y="4703639"/>
                        <a:ext cx="131603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59070"/>
              </p:ext>
            </p:extLst>
          </p:nvPr>
        </p:nvGraphicFramePr>
        <p:xfrm>
          <a:off x="4739941" y="5313239"/>
          <a:ext cx="1871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941" y="5313239"/>
                        <a:ext cx="18716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228600"/>
            <a:ext cx="11233248" cy="2590800"/>
          </a:xfrm>
        </p:spPr>
        <p:txBody>
          <a:bodyPr>
            <a:normAutofit/>
          </a:bodyPr>
          <a:lstStyle/>
          <a:p>
            <a:r>
              <a:rPr lang="en-CA" dirty="0"/>
              <a:t>Cross multiplying can be used to find any missing constant when two fractions are equivalent</a:t>
            </a:r>
          </a:p>
          <a:p>
            <a:r>
              <a:rPr lang="en-CA" dirty="0"/>
              <a:t>Top right times bottom left is equal to the top left times the bottom right</a:t>
            </a:r>
          </a:p>
          <a:p>
            <a:r>
              <a:rPr lang="en-CA" dirty="0"/>
              <a:t>Now, two times a number is 60.  Divide both sides by 2 to find that numb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21250" y="3200400"/>
          <a:ext cx="1555750" cy="130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3200400"/>
                        <a:ext cx="1555750" cy="1303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24400" y="4724401"/>
          <a:ext cx="1092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24401"/>
                        <a:ext cx="10922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02326" y="4745038"/>
          <a:ext cx="12604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6" y="4745038"/>
                        <a:ext cx="126047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24400" y="5354638"/>
          <a:ext cx="16811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54638"/>
                        <a:ext cx="16811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181601" y="3657600"/>
            <a:ext cx="851259" cy="5334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5244741" y="3657600"/>
            <a:ext cx="838200" cy="533400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24401" y="5249862"/>
          <a:ext cx="63023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393480" progId="Equation.DSMT4">
                  <p:embed/>
                </p:oleObj>
              </mc:Choice>
              <mc:Fallback>
                <p:oleObj name="Equation" r:id="rId11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5249862"/>
                        <a:ext cx="630237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70564" y="5249862"/>
          <a:ext cx="63023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393480" progId="Equation.DSMT4">
                  <p:embed/>
                </p:oleObj>
              </mc:Choice>
              <mc:Fallback>
                <p:oleObj name="Equation" r:id="rId13" imgW="19044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4" y="5249862"/>
                        <a:ext cx="630237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791200" y="5334000"/>
            <a:ext cx="9144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917624" y="5354638"/>
          <a:ext cx="71177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624" y="5354638"/>
                        <a:ext cx="711777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495800" y="5334000"/>
            <a:ext cx="9144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745038" y="5481639"/>
          <a:ext cx="4746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481639"/>
                        <a:ext cx="47466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376" y="116632"/>
            <a:ext cx="8229600" cy="715962"/>
          </a:xfrm>
        </p:spPr>
        <p:txBody>
          <a:bodyPr>
            <a:normAutofit/>
          </a:bodyPr>
          <a:lstStyle/>
          <a:p>
            <a:r>
              <a:rPr lang="en-CA" sz="2600" dirty="0"/>
              <a:t>Practice: Solve for “X” by Cross Multiply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31246"/>
              </p:ext>
            </p:extLst>
          </p:nvPr>
        </p:nvGraphicFramePr>
        <p:xfrm>
          <a:off x="483567" y="860918"/>
          <a:ext cx="1676400" cy="8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67" y="860918"/>
                        <a:ext cx="1676400" cy="89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105"/>
              </p:ext>
            </p:extLst>
          </p:nvPr>
        </p:nvGraphicFramePr>
        <p:xfrm>
          <a:off x="3935761" y="836712"/>
          <a:ext cx="16478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1" y="836712"/>
                        <a:ext cx="16478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41370"/>
              </p:ext>
            </p:extLst>
          </p:nvPr>
        </p:nvGraphicFramePr>
        <p:xfrm>
          <a:off x="7464153" y="836712"/>
          <a:ext cx="17637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3" y="836712"/>
                        <a:ext cx="17637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53448"/>
              </p:ext>
            </p:extLst>
          </p:nvPr>
        </p:nvGraphicFramePr>
        <p:xfrm>
          <a:off x="407368" y="3356992"/>
          <a:ext cx="1878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3356992"/>
                        <a:ext cx="18780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83526"/>
              </p:ext>
            </p:extLst>
          </p:nvPr>
        </p:nvGraphicFramePr>
        <p:xfrm>
          <a:off x="483567" y="1879030"/>
          <a:ext cx="11731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67" y="1879030"/>
                        <a:ext cx="11731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2551"/>
              </p:ext>
            </p:extLst>
          </p:nvPr>
        </p:nvGraphicFramePr>
        <p:xfrm>
          <a:off x="1696417" y="1879030"/>
          <a:ext cx="615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177480" progId="Equation.DSMT4">
                  <p:embed/>
                </p:oleObj>
              </mc:Choice>
              <mc:Fallback>
                <p:oleObj name="Equation" r:id="rId13" imgW="2664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417" y="1879030"/>
                        <a:ext cx="6159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22689"/>
              </p:ext>
            </p:extLst>
          </p:nvPr>
        </p:nvGraphicFramePr>
        <p:xfrm>
          <a:off x="940768" y="2290193"/>
          <a:ext cx="13192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68" y="2290193"/>
                        <a:ext cx="13192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88422"/>
              </p:ext>
            </p:extLst>
          </p:nvPr>
        </p:nvGraphicFramePr>
        <p:xfrm>
          <a:off x="926480" y="2213992"/>
          <a:ext cx="4683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80" y="2213992"/>
                        <a:ext cx="46831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15509"/>
              </p:ext>
            </p:extLst>
          </p:nvPr>
        </p:nvGraphicFramePr>
        <p:xfrm>
          <a:off x="1691655" y="2213992"/>
          <a:ext cx="4683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393480" progId="Equation.DSMT4">
                  <p:embed/>
                </p:oleObj>
              </mc:Choice>
              <mc:Fallback>
                <p:oleObj name="Equation" r:id="rId19" imgW="20304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55" y="2213992"/>
                        <a:ext cx="46831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12168" y="2366598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15457"/>
              </p:ext>
            </p:extLst>
          </p:nvPr>
        </p:nvGraphicFramePr>
        <p:xfrm>
          <a:off x="788367" y="2366392"/>
          <a:ext cx="442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600" imgH="177480" progId="Equation.DSMT4">
                  <p:embed/>
                </p:oleObj>
              </mc:Choice>
              <mc:Fallback>
                <p:oleObj name="Equation" r:id="rId21" imgW="2286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67" y="2366392"/>
                        <a:ext cx="4429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74361" y="2290192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84900"/>
              </p:ext>
            </p:extLst>
          </p:nvPr>
        </p:nvGraphicFramePr>
        <p:xfrm>
          <a:off x="1778968" y="2382976"/>
          <a:ext cx="331187" cy="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968" y="2382976"/>
                        <a:ext cx="331187" cy="36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39344"/>
              </p:ext>
            </p:extLst>
          </p:nvPr>
        </p:nvGraphicFramePr>
        <p:xfrm>
          <a:off x="4011960" y="1797150"/>
          <a:ext cx="11731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177480" progId="Equation.DSMT4">
                  <p:embed/>
                </p:oleObj>
              </mc:Choice>
              <mc:Fallback>
                <p:oleObj name="Equation" r:id="rId25" imgW="50796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960" y="1797150"/>
                        <a:ext cx="11731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4205"/>
              </p:ext>
            </p:extLst>
          </p:nvPr>
        </p:nvGraphicFramePr>
        <p:xfrm>
          <a:off x="5297835" y="1811437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164880" progId="Equation.DSMT4">
                  <p:embed/>
                </p:oleObj>
              </mc:Choice>
              <mc:Fallback>
                <p:oleObj name="Equation" r:id="rId27" imgW="20304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835" y="1811437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70603"/>
              </p:ext>
            </p:extLst>
          </p:nvPr>
        </p:nvGraphicFramePr>
        <p:xfrm>
          <a:off x="4437579" y="2344838"/>
          <a:ext cx="1173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960" imgH="177480" progId="Equation.DSMT4">
                  <p:embed/>
                </p:oleObj>
              </mc:Choice>
              <mc:Fallback>
                <p:oleObj name="Equation" r:id="rId29" imgW="50796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79" y="2344838"/>
                        <a:ext cx="11731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64403"/>
              </p:ext>
            </p:extLst>
          </p:nvPr>
        </p:nvGraphicFramePr>
        <p:xfrm>
          <a:off x="6623913" y="2350517"/>
          <a:ext cx="4381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0440" imgH="393480" progId="Equation.DSMT4">
                  <p:embed/>
                </p:oleObj>
              </mc:Choice>
              <mc:Fallback>
                <p:oleObj name="Equation" r:id="rId31" imgW="19044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913" y="2350517"/>
                        <a:ext cx="43815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49523"/>
              </p:ext>
            </p:extLst>
          </p:nvPr>
        </p:nvGraphicFramePr>
        <p:xfrm>
          <a:off x="7389088" y="2350517"/>
          <a:ext cx="4397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0440" imgH="393480" progId="Equation.DSMT4">
                  <p:embed/>
                </p:oleObj>
              </mc:Choice>
              <mc:Fallback>
                <p:oleObj name="Equation" r:id="rId33" imgW="19044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088" y="2350517"/>
                        <a:ext cx="439738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471514" y="2442798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96520"/>
              </p:ext>
            </p:extLst>
          </p:nvPr>
        </p:nvGraphicFramePr>
        <p:xfrm>
          <a:off x="4240560" y="2360712"/>
          <a:ext cx="590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4560" imgH="177480" progId="Equation.DSMT4">
                  <p:embed/>
                </p:oleObj>
              </mc:Choice>
              <mc:Fallback>
                <p:oleObj name="Equation" r:id="rId35" imgW="30456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560" y="2360712"/>
                        <a:ext cx="590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385914" y="2366392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92337"/>
              </p:ext>
            </p:extLst>
          </p:nvPr>
        </p:nvGraphicFramePr>
        <p:xfrm>
          <a:off x="5202754" y="2360712"/>
          <a:ext cx="331187" cy="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0" imgH="139680" progId="Equation.DSMT4">
                  <p:embed/>
                </p:oleObj>
              </mc:Choice>
              <mc:Fallback>
                <p:oleObj name="Equation" r:id="rId37" imgW="126720" imgH="1396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754" y="2360712"/>
                        <a:ext cx="331187" cy="36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84158"/>
              </p:ext>
            </p:extLst>
          </p:nvPr>
        </p:nvGraphicFramePr>
        <p:xfrm>
          <a:off x="7602266" y="1827313"/>
          <a:ext cx="12017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20560" imgH="177480" progId="Equation.DSMT4">
                  <p:embed/>
                </p:oleObj>
              </mc:Choice>
              <mc:Fallback>
                <p:oleObj name="Equation" r:id="rId38" imgW="52056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266" y="1827313"/>
                        <a:ext cx="12017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41461"/>
              </p:ext>
            </p:extLst>
          </p:nvPr>
        </p:nvGraphicFramePr>
        <p:xfrm>
          <a:off x="8829402" y="1827313"/>
          <a:ext cx="615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66400" imgH="177480" progId="Equation.DSMT4">
                  <p:embed/>
                </p:oleObj>
              </mc:Choice>
              <mc:Fallback>
                <p:oleObj name="Equation" r:id="rId40" imgW="26640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9402" y="1827313"/>
                        <a:ext cx="6159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18590"/>
              </p:ext>
            </p:extLst>
          </p:nvPr>
        </p:nvGraphicFramePr>
        <p:xfrm>
          <a:off x="7986441" y="2238475"/>
          <a:ext cx="1495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47640" imgH="177480" progId="Equation.DSMT4">
                  <p:embed/>
                </p:oleObj>
              </mc:Choice>
              <mc:Fallback>
                <p:oleObj name="Equation" r:id="rId42" imgW="64764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441" y="2238475"/>
                        <a:ext cx="14954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71887"/>
              </p:ext>
            </p:extLst>
          </p:nvPr>
        </p:nvGraphicFramePr>
        <p:xfrm>
          <a:off x="8045178" y="2162276"/>
          <a:ext cx="4984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15640" imgH="393480" progId="Equation.DSMT4">
                  <p:embed/>
                </p:oleObj>
              </mc:Choice>
              <mc:Fallback>
                <p:oleObj name="Equation" r:id="rId44" imgW="215640" imgH="393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178" y="2162276"/>
                        <a:ext cx="49847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39940"/>
              </p:ext>
            </p:extLst>
          </p:nvPr>
        </p:nvGraphicFramePr>
        <p:xfrm>
          <a:off x="8810352" y="2162276"/>
          <a:ext cx="4968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5640" imgH="393480" progId="Equation.DSMT4">
                  <p:embed/>
                </p:oleObj>
              </mc:Choice>
              <mc:Fallback>
                <p:oleObj name="Equation" r:id="rId46" imgW="21564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352" y="2162276"/>
                        <a:ext cx="4968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7921353" y="2284512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21687"/>
              </p:ext>
            </p:extLst>
          </p:nvPr>
        </p:nvGraphicFramePr>
        <p:xfrm>
          <a:off x="8073752" y="2208313"/>
          <a:ext cx="457200" cy="69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752" y="2208313"/>
                        <a:ext cx="457200" cy="699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8807346" y="2238475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6113"/>
              </p:ext>
            </p:extLst>
          </p:nvPr>
        </p:nvGraphicFramePr>
        <p:xfrm>
          <a:off x="8911953" y="2331259"/>
          <a:ext cx="331187" cy="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0" imgH="139680" progId="Equation.DSMT4">
                  <p:embed/>
                </p:oleObj>
              </mc:Choice>
              <mc:Fallback>
                <p:oleObj name="Equation" r:id="rId50" imgW="126720" imgH="1396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953" y="2331259"/>
                        <a:ext cx="331187" cy="36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4078"/>
              </p:ext>
            </p:extLst>
          </p:nvPr>
        </p:nvGraphicFramePr>
        <p:xfrm>
          <a:off x="697880" y="4271393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95000" imgH="177480" progId="Equation.DSMT4">
                  <p:embed/>
                </p:oleObj>
              </mc:Choice>
              <mc:Fallback>
                <p:oleObj name="Equation" r:id="rId51" imgW="49500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80" y="4271393"/>
                        <a:ext cx="1143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01080"/>
              </p:ext>
            </p:extLst>
          </p:nvPr>
        </p:nvGraphicFramePr>
        <p:xfrm>
          <a:off x="1855168" y="4271393"/>
          <a:ext cx="11144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82400" imgH="177480" progId="Equation.DSMT4">
                  <p:embed/>
                </p:oleObj>
              </mc:Choice>
              <mc:Fallback>
                <p:oleObj name="Equation" r:id="rId53" imgW="48240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168" y="4271393"/>
                        <a:ext cx="11144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58112"/>
              </p:ext>
            </p:extLst>
          </p:nvPr>
        </p:nvGraphicFramePr>
        <p:xfrm>
          <a:off x="1126506" y="4682555"/>
          <a:ext cx="13477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583920" imgH="177480" progId="Equation.DSMT4">
                  <p:embed/>
                </p:oleObj>
              </mc:Choice>
              <mc:Fallback>
                <p:oleObj name="Equation" r:id="rId55" imgW="58392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506" y="4682555"/>
                        <a:ext cx="13477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72957"/>
              </p:ext>
            </p:extLst>
          </p:nvPr>
        </p:nvGraphicFramePr>
        <p:xfrm>
          <a:off x="1112218" y="4606356"/>
          <a:ext cx="4984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15640" imgH="393480" progId="Equation.DSMT4">
                  <p:embed/>
                </p:oleObj>
              </mc:Choice>
              <mc:Fallback>
                <p:oleObj name="Equation" r:id="rId57" imgW="215640" imgH="393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218" y="4606356"/>
                        <a:ext cx="49847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177619"/>
              </p:ext>
            </p:extLst>
          </p:nvPr>
        </p:nvGraphicFramePr>
        <p:xfrm>
          <a:off x="1877392" y="4606356"/>
          <a:ext cx="4968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15640" imgH="393480" progId="Equation.DSMT4">
                  <p:embed/>
                </p:oleObj>
              </mc:Choice>
              <mc:Fallback>
                <p:oleObj name="Equation" r:id="rId59" imgW="215640" imgH="393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392" y="4606356"/>
                        <a:ext cx="4968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912193" y="4758961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22737"/>
              </p:ext>
            </p:extLst>
          </p:nvPr>
        </p:nvGraphicFramePr>
        <p:xfrm>
          <a:off x="1137618" y="4704780"/>
          <a:ext cx="384175" cy="63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52280" imgH="228600" progId="Equation.DSMT4">
                  <p:embed/>
                </p:oleObj>
              </mc:Choice>
              <mc:Fallback>
                <p:oleObj name="Equation" r:id="rId61" imgW="152280" imgH="22860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18" y="4704780"/>
                        <a:ext cx="384175" cy="638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1874386" y="4682555"/>
            <a:ext cx="638007" cy="8379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89382"/>
              </p:ext>
            </p:extLst>
          </p:nvPr>
        </p:nvGraphicFramePr>
        <p:xfrm>
          <a:off x="1978993" y="4775339"/>
          <a:ext cx="331187" cy="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26720" imgH="139680" progId="Equation.DSMT4">
                  <p:embed/>
                </p:oleObj>
              </mc:Choice>
              <mc:Fallback>
                <p:oleObj name="Equation" r:id="rId63" imgW="126720" imgH="1396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993" y="4775339"/>
                        <a:ext cx="331187" cy="36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91130"/>
              </p:ext>
            </p:extLst>
          </p:nvPr>
        </p:nvGraphicFramePr>
        <p:xfrm>
          <a:off x="7952378" y="2284513"/>
          <a:ext cx="654774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91960" imgH="228600" progId="Equation.DSMT4">
                  <p:embed/>
                </p:oleObj>
              </mc:Choice>
              <mc:Fallback>
                <p:oleObj name="Equation" r:id="rId64" imgW="291960" imgH="2286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378" y="2284513"/>
                        <a:ext cx="654774" cy="566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7D124D9-0027-46DE-94CA-A2D3B7DF9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66282"/>
              </p:ext>
            </p:extLst>
          </p:nvPr>
        </p:nvGraphicFramePr>
        <p:xfrm>
          <a:off x="3957638" y="3284538"/>
          <a:ext cx="21383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939600" imgH="393480" progId="Equation.DSMT4">
                  <p:embed/>
                </p:oleObj>
              </mc:Choice>
              <mc:Fallback>
                <p:oleObj name="Equation" r:id="rId66" imgW="939600" imgH="393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7D124D9-0027-46DE-94CA-A2D3B7DF9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284538"/>
                        <a:ext cx="213836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BF58DD3-CD50-4BA9-B8BB-D2E683A90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90878"/>
              </p:ext>
            </p:extLst>
          </p:nvPr>
        </p:nvGraphicFramePr>
        <p:xfrm>
          <a:off x="7151886" y="3182938"/>
          <a:ext cx="29765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307880" imgH="419040" progId="Equation.DSMT4">
                  <p:embed/>
                </p:oleObj>
              </mc:Choice>
              <mc:Fallback>
                <p:oleObj name="Equation" r:id="rId68" imgW="1307880" imgH="419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BF58DD3-CD50-4BA9-B8BB-D2E683A90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886" y="3182938"/>
                        <a:ext cx="29765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22" grpId="0" animBg="1"/>
      <p:bldP spid="24" grpId="0" animBg="1"/>
      <p:bldP spid="40" grpId="0" animBg="1"/>
      <p:bldP spid="42" grpId="0" animBg="1"/>
      <p:bldP spid="49" grpId="0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CA5E56-D754-6F21-DE2A-25E112C53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28333"/>
              </p:ext>
            </p:extLst>
          </p:nvPr>
        </p:nvGraphicFramePr>
        <p:xfrm>
          <a:off x="479376" y="404664"/>
          <a:ext cx="21383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393480" progId="Equation.DSMT4">
                  <p:embed/>
                </p:oleObj>
              </mc:Choice>
              <mc:Fallback>
                <p:oleObj name="Equation" r:id="rId2" imgW="939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CA5E56-D754-6F21-DE2A-25E112C53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404664"/>
                        <a:ext cx="213836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FD8AAA-C4DE-B7D4-AC8C-2F31E63D0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08057"/>
              </p:ext>
            </p:extLst>
          </p:nvPr>
        </p:nvGraphicFramePr>
        <p:xfrm>
          <a:off x="5879976" y="404664"/>
          <a:ext cx="29765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19040" progId="Equation.DSMT4">
                  <p:embed/>
                </p:oleObj>
              </mc:Choice>
              <mc:Fallback>
                <p:oleObj name="Equation" r:id="rId4" imgW="13078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D8AAA-C4DE-B7D4-AC8C-2F31E63D0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404664"/>
                        <a:ext cx="29765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7495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035521-9C68-4680-B822-2A4F20A5FE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7467600" cy="562074"/>
          </a:xfrm>
        </p:spPr>
        <p:txBody>
          <a:bodyPr/>
          <a:lstStyle/>
          <a:p>
            <a:r>
              <a:rPr lang="en-CA" dirty="0"/>
              <a:t>What are Reciprocal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E98B0A-8ACA-4771-A24F-C6B6F59BF8C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836712"/>
            <a:ext cx="10225136" cy="792088"/>
          </a:xfrm>
        </p:spPr>
        <p:txBody>
          <a:bodyPr>
            <a:normAutofit/>
          </a:bodyPr>
          <a:lstStyle/>
          <a:p>
            <a:r>
              <a:rPr lang="en-CA" sz="2200" dirty="0"/>
              <a:t>The reciprocal of a number is found by switching the numerator and denominator of a frac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3C0015-E499-464F-BB45-462762EB6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6674"/>
              </p:ext>
            </p:extLst>
          </p:nvPr>
        </p:nvGraphicFramePr>
        <p:xfrm>
          <a:off x="1703512" y="1628800"/>
          <a:ext cx="590426" cy="73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53C0015-E499-464F-BB45-462762EB6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512" y="1628800"/>
                        <a:ext cx="590426" cy="73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637BB1-30A4-4C09-A384-C999F2ED0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60337"/>
              </p:ext>
            </p:extLst>
          </p:nvPr>
        </p:nvGraphicFramePr>
        <p:xfrm>
          <a:off x="2308846" y="1628800"/>
          <a:ext cx="2587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637BB1-30A4-4C09-A384-C999F2ED0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8846" y="1628800"/>
                        <a:ext cx="25876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726834-3E3C-4250-A375-0CDF5DD7E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41751"/>
              </p:ext>
            </p:extLst>
          </p:nvPr>
        </p:nvGraphicFramePr>
        <p:xfrm>
          <a:off x="4563318" y="1844824"/>
          <a:ext cx="685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726834-3E3C-4250-A375-0CDF5DD7E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3318" y="1844824"/>
                        <a:ext cx="68580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0CA712-86AF-4FC7-B21B-D96FBF679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52395"/>
              </p:ext>
            </p:extLst>
          </p:nvPr>
        </p:nvGraphicFramePr>
        <p:xfrm>
          <a:off x="5264026" y="1628800"/>
          <a:ext cx="3794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80CA712-86AF-4FC7-B21B-D96FBF679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026" y="1628800"/>
                        <a:ext cx="379413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C65ADC-5759-4628-A287-EF4149D1E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20462"/>
              </p:ext>
            </p:extLst>
          </p:nvPr>
        </p:nvGraphicFramePr>
        <p:xfrm>
          <a:off x="7241382" y="1844675"/>
          <a:ext cx="9223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AC65ADC-5759-4628-A287-EF4149D1E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41382" y="1844675"/>
                        <a:ext cx="9223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02E608-A103-478F-B58E-EBCC02327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5376"/>
              </p:ext>
            </p:extLst>
          </p:nvPr>
        </p:nvGraphicFramePr>
        <p:xfrm>
          <a:off x="8163719" y="1855789"/>
          <a:ext cx="2365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202E608-A103-478F-B58E-EBCC02327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63719" y="1855789"/>
                        <a:ext cx="23653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250C4E4-6DB1-4F68-B653-28391BCA0696}"/>
              </a:ext>
            </a:extLst>
          </p:cNvPr>
          <p:cNvSpPr txBox="1">
            <a:spLocks/>
          </p:cNvSpPr>
          <p:nvPr/>
        </p:nvSpPr>
        <p:spPr>
          <a:xfrm>
            <a:off x="335360" y="2492896"/>
            <a:ext cx="11017224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When a “1” is placed over a number or a fraction, it becomes the reciprocal of the number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11B382-AB35-4D41-8CD6-C8D4C6A5F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23148"/>
              </p:ext>
            </p:extLst>
          </p:nvPr>
        </p:nvGraphicFramePr>
        <p:xfrm>
          <a:off x="1703512" y="3140968"/>
          <a:ext cx="80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393480" progId="Equation.DSMT4">
                  <p:embed/>
                </p:oleObj>
              </mc:Choice>
              <mc:Fallback>
                <p:oleObj name="Equation" r:id="rId15" imgW="4316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11B382-AB35-4D41-8CD6-C8D4C6A5F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3512" y="3140968"/>
                        <a:ext cx="80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CBCCD8E-5D0F-4DAE-B342-F38A79819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63137"/>
              </p:ext>
            </p:extLst>
          </p:nvPr>
        </p:nvGraphicFramePr>
        <p:xfrm>
          <a:off x="4253197" y="3133651"/>
          <a:ext cx="9683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583920" progId="Equation.DSMT4">
                  <p:embed/>
                </p:oleObj>
              </mc:Choice>
              <mc:Fallback>
                <p:oleObj name="Equation" r:id="rId17" imgW="520560" imgH="583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CBCCD8E-5D0F-4DAE-B342-F38A79819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53197" y="3133651"/>
                        <a:ext cx="968375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35751E0-1769-4E91-82DB-4B635218F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27616"/>
              </p:ext>
            </p:extLst>
          </p:nvPr>
        </p:nvGraphicFramePr>
        <p:xfrm>
          <a:off x="5189301" y="3133650"/>
          <a:ext cx="4730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393480" progId="Equation.DSMT4">
                  <p:embed/>
                </p:oleObj>
              </mc:Choice>
              <mc:Fallback>
                <p:oleObj name="Equation" r:id="rId19" imgW="2538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35751E0-1769-4E91-82DB-4B635218F0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89301" y="3133650"/>
                        <a:ext cx="473075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1636552-E3CB-42CF-A820-523C7652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38789"/>
              </p:ext>
            </p:extLst>
          </p:nvPr>
        </p:nvGraphicFramePr>
        <p:xfrm>
          <a:off x="7496942" y="3133159"/>
          <a:ext cx="63658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583920" progId="Equation.DSMT4">
                  <p:embed/>
                </p:oleObj>
              </mc:Choice>
              <mc:Fallback>
                <p:oleObj name="Equation" r:id="rId21" imgW="342720" imgH="5839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1636552-E3CB-42CF-A820-523C7652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96942" y="3133159"/>
                        <a:ext cx="636588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AC199A5-68A5-4DDF-8110-0A2259AE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09103"/>
              </p:ext>
            </p:extLst>
          </p:nvPr>
        </p:nvGraphicFramePr>
        <p:xfrm>
          <a:off x="8052171" y="3132587"/>
          <a:ext cx="282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AC199A5-68A5-4DDF-8110-0A2259AE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52171" y="3132587"/>
                        <a:ext cx="282575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106343E-EF4C-453A-AD95-8B669F8152EB}"/>
              </a:ext>
            </a:extLst>
          </p:cNvPr>
          <p:cNvSpPr txBox="1">
            <a:spLocks/>
          </p:cNvSpPr>
          <p:nvPr/>
        </p:nvSpPr>
        <p:spPr>
          <a:xfrm>
            <a:off x="263352" y="4293096"/>
            <a:ext cx="11017224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Suppose you have two equivalent fraction, the reciprocal of both sides will also be equal.  (if you flip the left side, then flip the right side too!)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53B8BFA-8F82-4C2C-AED6-A53A84DFF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65807"/>
              </p:ext>
            </p:extLst>
          </p:nvPr>
        </p:nvGraphicFramePr>
        <p:xfrm>
          <a:off x="1703512" y="5157192"/>
          <a:ext cx="850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200" imgH="393480" progId="Equation.DSMT4">
                  <p:embed/>
                </p:oleObj>
              </mc:Choice>
              <mc:Fallback>
                <p:oleObj name="Equation" r:id="rId25" imgW="4572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53B8BFA-8F82-4C2C-AED6-A53A84DFF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03512" y="5157192"/>
                        <a:ext cx="8509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F8E1F8C-476C-45AF-AC82-04FEF2EE0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44748"/>
              </p:ext>
            </p:extLst>
          </p:nvPr>
        </p:nvGraphicFramePr>
        <p:xfrm>
          <a:off x="1703512" y="6007943"/>
          <a:ext cx="850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393480" progId="Equation.DSMT4">
                  <p:embed/>
                </p:oleObj>
              </mc:Choice>
              <mc:Fallback>
                <p:oleObj name="Equation" r:id="rId27" imgW="4572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F8E1F8C-476C-45AF-AC82-04FEF2EE0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03512" y="6007943"/>
                        <a:ext cx="8509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2D723DD8-0199-486E-9B71-226D18B9565C}"/>
              </a:ext>
            </a:extLst>
          </p:cNvPr>
          <p:cNvSpPr txBox="1"/>
          <p:nvPr/>
        </p:nvSpPr>
        <p:spPr>
          <a:xfrm>
            <a:off x="2999656" y="5373216"/>
            <a:ext cx="2736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te: this only works if you have one fraction on each side!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A189C15-4D48-421F-A122-DD155BCB8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98829"/>
              </p:ext>
            </p:extLst>
          </p:nvPr>
        </p:nvGraphicFramePr>
        <p:xfrm>
          <a:off x="7188746" y="5013326"/>
          <a:ext cx="7794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393480" progId="Equation.DSMT4">
                  <p:embed/>
                </p:oleObj>
              </mc:Choice>
              <mc:Fallback>
                <p:oleObj name="Equation" r:id="rId29" imgW="4190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A189C15-4D48-421F-A122-DD155BCB8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88746" y="5013326"/>
                        <a:ext cx="779463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A08C19F-1C88-4D7E-B098-2B2A0B512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51902"/>
              </p:ext>
            </p:extLst>
          </p:nvPr>
        </p:nvGraphicFramePr>
        <p:xfrm>
          <a:off x="7255297" y="5876925"/>
          <a:ext cx="4968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393480" progId="Equation.DSMT4">
                  <p:embed/>
                </p:oleObj>
              </mc:Choice>
              <mc:Fallback>
                <p:oleObj name="Equation" r:id="rId31" imgW="2664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A08C19F-1C88-4D7E-B098-2B2A0B512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55297" y="5876925"/>
                        <a:ext cx="496887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BA38C82-2C19-3E84-75AE-F191EC700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09240"/>
              </p:ext>
            </p:extLst>
          </p:nvPr>
        </p:nvGraphicFramePr>
        <p:xfrm>
          <a:off x="7752184" y="5877272"/>
          <a:ext cx="3079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4880" imgH="393480" progId="Equation.DSMT4">
                  <p:embed/>
                </p:oleObj>
              </mc:Choice>
              <mc:Fallback>
                <p:oleObj name="Equation" r:id="rId33" imgW="1648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BA38C82-2C19-3E84-75AE-F191EC700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752184" y="5877272"/>
                        <a:ext cx="3079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02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116632"/>
            <a:ext cx="7467600" cy="634082"/>
          </a:xfrm>
        </p:spPr>
        <p:txBody>
          <a:bodyPr/>
          <a:lstStyle/>
          <a:p>
            <a:r>
              <a:rPr lang="en-CA" dirty="0"/>
              <a:t>Solving Equations with Reciproc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692696"/>
            <a:ext cx="11377264" cy="1872208"/>
          </a:xfrm>
        </p:spPr>
        <p:txBody>
          <a:bodyPr>
            <a:normAutofit/>
          </a:bodyPr>
          <a:lstStyle/>
          <a:p>
            <a:r>
              <a:rPr lang="en-CA" dirty="0"/>
              <a:t>Suppose you have an equation with fractions inside another fraction, you can solve these equations by 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Taking the reciprocal of both sides </a:t>
            </a:r>
          </a:p>
          <a:p>
            <a:pPr marL="0" indent="0">
              <a:buNone/>
            </a:pPr>
            <a:r>
              <a:rPr lang="en-CA" dirty="0"/>
              <a:t>ii) Cross Multiplying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44272"/>
              </p:ext>
            </p:extLst>
          </p:nvPr>
        </p:nvGraphicFramePr>
        <p:xfrm>
          <a:off x="983432" y="2636912"/>
          <a:ext cx="124936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583920" progId="Equation.DSMT4">
                  <p:embed/>
                </p:oleObj>
              </mc:Choice>
              <mc:Fallback>
                <p:oleObj name="Equation" r:id="rId3" imgW="622080" imgH="583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636912"/>
                        <a:ext cx="1249363" cy="1166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62288"/>
              </p:ext>
            </p:extLst>
          </p:nvPr>
        </p:nvGraphicFramePr>
        <p:xfrm>
          <a:off x="4079776" y="2420888"/>
          <a:ext cx="14557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583920" progId="Equation.DSMT4">
                  <p:embed/>
                </p:oleObj>
              </mc:Choice>
              <mc:Fallback>
                <p:oleObj name="Equation" r:id="rId5" imgW="825480" imgH="5839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2420888"/>
                        <a:ext cx="1455737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CC02C68-6288-4606-A298-FCCDE5C69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653746"/>
              </p:ext>
            </p:extLst>
          </p:nvPr>
        </p:nvGraphicFramePr>
        <p:xfrm>
          <a:off x="7464152" y="2204864"/>
          <a:ext cx="145732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838080" progId="Equation.DSMT4">
                  <p:embed/>
                </p:oleObj>
              </mc:Choice>
              <mc:Fallback>
                <p:oleObj name="Equation" r:id="rId7" imgW="82548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CC02C68-6288-4606-A298-FCCDE5C69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2204864"/>
                        <a:ext cx="1457325" cy="1481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CC76A25-8E1E-C4D8-6404-7AB223382E3C}"/>
              </a:ext>
            </a:extLst>
          </p:cNvPr>
          <p:cNvSpPr txBox="1"/>
          <p:nvPr/>
        </p:nvSpPr>
        <p:spPr>
          <a:xfrm>
            <a:off x="2423592" y="3068960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lip both sides!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CF830DC-AA88-DCA2-437A-DCD086CCD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74481"/>
              </p:ext>
            </p:extLst>
          </p:nvPr>
        </p:nvGraphicFramePr>
        <p:xfrm>
          <a:off x="983432" y="3933056"/>
          <a:ext cx="12223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CF830DC-AA88-DCA2-437A-DCD086CCD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3933056"/>
                        <a:ext cx="1222375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7E67FEE-4A8F-8E4F-50AB-E5616D826667}"/>
              </a:ext>
            </a:extLst>
          </p:cNvPr>
          <p:cNvSpPr txBox="1"/>
          <p:nvPr/>
        </p:nvSpPr>
        <p:spPr>
          <a:xfrm>
            <a:off x="2207568" y="4077072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ove the “3” to the left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F11EF19-0DEB-49E2-0066-A0650B7D2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92978"/>
              </p:ext>
            </p:extLst>
          </p:nvPr>
        </p:nvGraphicFramePr>
        <p:xfrm>
          <a:off x="767408" y="4797152"/>
          <a:ext cx="9683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F11EF19-0DEB-49E2-0066-A0650B7D2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797152"/>
                        <a:ext cx="968375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23719A7-0C14-2BD6-810E-7FA3693B1278}"/>
              </a:ext>
            </a:extLst>
          </p:cNvPr>
          <p:cNvSpPr txBox="1"/>
          <p:nvPr/>
        </p:nvSpPr>
        <p:spPr>
          <a:xfrm>
            <a:off x="2135560" y="5013176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lip Both sides again!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A051966-91E9-C989-6E45-826A8CC4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5404"/>
              </p:ext>
            </p:extLst>
          </p:nvPr>
        </p:nvGraphicFramePr>
        <p:xfrm>
          <a:off x="767408" y="5733256"/>
          <a:ext cx="9175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A051966-91E9-C989-6E45-826A8CC4A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5733256"/>
                        <a:ext cx="917575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7617D726-B94D-1D78-A20E-BB8B13BD9BE1}"/>
              </a:ext>
            </a:extLst>
          </p:cNvPr>
          <p:cNvSpPr txBox="1"/>
          <p:nvPr/>
        </p:nvSpPr>
        <p:spPr>
          <a:xfrm>
            <a:off x="5519936" y="2708920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ubtract 1 on both side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6BD81A1-9DBC-661C-3F11-0115BEEB4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79185"/>
              </p:ext>
            </p:extLst>
          </p:nvPr>
        </p:nvGraphicFramePr>
        <p:xfrm>
          <a:off x="4079776" y="3356992"/>
          <a:ext cx="12477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583920" progId="Equation.DSMT4">
                  <p:embed/>
                </p:oleObj>
              </mc:Choice>
              <mc:Fallback>
                <p:oleObj name="Equation" r:id="rId15" imgW="622080" imgH="5839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6BD81A1-9DBC-661C-3F11-0115BEEB4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3356992"/>
                        <a:ext cx="1247775" cy="116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143F1127-8101-D28B-7202-C5E62E083B8D}"/>
              </a:ext>
            </a:extLst>
          </p:cNvPr>
          <p:cNvSpPr txBox="1"/>
          <p:nvPr/>
        </p:nvSpPr>
        <p:spPr>
          <a:xfrm>
            <a:off x="5807968" y="3645024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lip both sides!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22F4877-F294-2A59-1965-49D7C87FB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007213"/>
              </p:ext>
            </p:extLst>
          </p:nvPr>
        </p:nvGraphicFramePr>
        <p:xfrm>
          <a:off x="4151784" y="4581128"/>
          <a:ext cx="11715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393480" progId="Equation.DSMT4">
                  <p:embed/>
                </p:oleObj>
              </mc:Choice>
              <mc:Fallback>
                <p:oleObj name="Equation" r:id="rId17" imgW="58392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22F4877-F294-2A59-1965-49D7C87FB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4581128"/>
                        <a:ext cx="1171575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91DB953-D172-3513-3E2E-E312E3453A37}"/>
              </a:ext>
            </a:extLst>
          </p:cNvPr>
          <p:cNvSpPr txBox="1"/>
          <p:nvPr/>
        </p:nvSpPr>
        <p:spPr>
          <a:xfrm>
            <a:off x="5591944" y="4581128"/>
            <a:ext cx="1728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ubtract 1 on both sides again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B6E0618-CD4E-2106-86CB-2D8966416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35074"/>
              </p:ext>
            </p:extLst>
          </p:nvPr>
        </p:nvGraphicFramePr>
        <p:xfrm>
          <a:off x="4151784" y="5445224"/>
          <a:ext cx="7127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393480" progId="Equation.DSMT4">
                  <p:embed/>
                </p:oleObj>
              </mc:Choice>
              <mc:Fallback>
                <p:oleObj name="Equation" r:id="rId19" imgW="35532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B6E0618-CD4E-2106-86CB-2D8966416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5445224"/>
                        <a:ext cx="712787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648A925E-10A0-2A6C-CBE5-3B1F3D5C4234}"/>
              </a:ext>
            </a:extLst>
          </p:cNvPr>
          <p:cNvSpPr txBox="1"/>
          <p:nvPr/>
        </p:nvSpPr>
        <p:spPr>
          <a:xfrm>
            <a:off x="5519936" y="558924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ross multiply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FB46204-15F8-FAED-6B22-F1ED01B0F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5172"/>
              </p:ext>
            </p:extLst>
          </p:nvPr>
        </p:nvGraphicFramePr>
        <p:xfrm>
          <a:off x="4151784" y="6287963"/>
          <a:ext cx="6873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FB46204-15F8-FAED-6B22-F1ED01B0F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6287963"/>
                        <a:ext cx="687387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28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0" grpId="0"/>
      <p:bldP spid="22" grpId="0"/>
      <p:bldP spid="24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FC492-0AF1-44FD-82CE-39B6F9FD3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260648"/>
            <a:ext cx="8856984" cy="562074"/>
          </a:xfrm>
        </p:spPr>
        <p:txBody>
          <a:bodyPr>
            <a:normAutofit/>
          </a:bodyPr>
          <a:lstStyle/>
          <a:p>
            <a:r>
              <a:rPr lang="en-CA" dirty="0"/>
              <a:t>Solving Equations Using Square Ro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4C24B2-FE89-456C-BB2C-E7860E972B5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8" y="836712"/>
            <a:ext cx="9865096" cy="864096"/>
          </a:xfrm>
        </p:spPr>
        <p:txBody>
          <a:bodyPr/>
          <a:lstStyle/>
          <a:p>
            <a:r>
              <a:rPr lang="en-CA" dirty="0"/>
              <a:t>The square root of a number is always equal to a positive valu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FEED18-FFC4-4DD5-8B9E-1C96F7F4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48048"/>
              </p:ext>
            </p:extLst>
          </p:nvPr>
        </p:nvGraphicFramePr>
        <p:xfrm>
          <a:off x="2567608" y="1700808"/>
          <a:ext cx="1105768" cy="49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215640" progId="Equation.DSMT4">
                  <p:embed/>
                </p:oleObj>
              </mc:Choice>
              <mc:Fallback>
                <p:oleObj name="Equation" r:id="rId3" imgW="48240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CFEED18-FFC4-4DD5-8B9E-1C96F7F46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7608" y="1700808"/>
                        <a:ext cx="1105768" cy="494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4C790B-4EC3-4840-9CED-E521B641A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3665"/>
              </p:ext>
            </p:extLst>
          </p:nvPr>
        </p:nvGraphicFramePr>
        <p:xfrm>
          <a:off x="3647729" y="1772816"/>
          <a:ext cx="3778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4C790B-4EC3-4840-9CED-E521B641A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7729" y="1772816"/>
                        <a:ext cx="3778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FB0C873-F882-41DF-957E-EEF14AD10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75923"/>
              </p:ext>
            </p:extLst>
          </p:nvPr>
        </p:nvGraphicFramePr>
        <p:xfrm>
          <a:off x="4968876" y="1685926"/>
          <a:ext cx="1165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FB0C873-F882-41DF-957E-EEF14AD10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76" y="1685926"/>
                        <a:ext cx="11652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1197BC-13AF-4BA4-B613-32F8F6253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13291"/>
              </p:ext>
            </p:extLst>
          </p:nvPr>
        </p:nvGraphicFramePr>
        <p:xfrm>
          <a:off x="6163494" y="1796876"/>
          <a:ext cx="4365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11197BC-13AF-4BA4-B613-32F8F6253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3494" y="1796876"/>
                        <a:ext cx="43656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596D349-F0BC-409A-A6AC-C059B294438A}"/>
              </a:ext>
            </a:extLst>
          </p:cNvPr>
          <p:cNvSpPr txBox="1">
            <a:spLocks/>
          </p:cNvSpPr>
          <p:nvPr/>
        </p:nvSpPr>
        <p:spPr>
          <a:xfrm>
            <a:off x="407368" y="2276872"/>
            <a:ext cx="9865096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uppose you are solving an equation with </a:t>
            </a:r>
            <a:r>
              <a:rPr lang="en-CA" i="1" dirty="0"/>
              <a:t>x</a:t>
            </a:r>
            <a:r>
              <a:rPr lang="en-CA" i="1" baseline="30000" dirty="0"/>
              <a:t>2</a:t>
            </a:r>
            <a:r>
              <a:rPr lang="en-CA" dirty="0"/>
              <a:t>, you will need to square root both sides to get rid of the squar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E5B43E6-892B-43E0-9AD7-24B96C0E9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58600"/>
              </p:ext>
            </p:extLst>
          </p:nvPr>
        </p:nvGraphicFramePr>
        <p:xfrm>
          <a:off x="1343472" y="4005064"/>
          <a:ext cx="9604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E5B43E6-892B-43E0-9AD7-24B96C0E9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3472" y="4005064"/>
                        <a:ext cx="960438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78CC751-24B3-4665-BF26-BB782CC8E270}"/>
              </a:ext>
            </a:extLst>
          </p:cNvPr>
          <p:cNvSpPr txBox="1">
            <a:spLocks/>
          </p:cNvSpPr>
          <p:nvPr/>
        </p:nvSpPr>
        <p:spPr>
          <a:xfrm>
            <a:off x="479376" y="3068960"/>
            <a:ext cx="9793088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solving these equations, you will result with two answers: positive and negativ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F477C4-D182-42E4-9901-5CC25BAB0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27621"/>
              </p:ext>
            </p:extLst>
          </p:nvPr>
        </p:nvGraphicFramePr>
        <p:xfrm>
          <a:off x="1011288" y="4504159"/>
          <a:ext cx="14843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53800" progId="Equation.DSMT4">
                  <p:embed/>
                </p:oleObj>
              </mc:Choice>
              <mc:Fallback>
                <p:oleObj name="Equation" r:id="rId13" imgW="6476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4F477C4-D182-42E4-9901-5CC25BAB00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1288" y="4504159"/>
                        <a:ext cx="14843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D609D6-92E2-414A-B37B-D26DDBC65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29497"/>
              </p:ext>
            </p:extLst>
          </p:nvPr>
        </p:nvGraphicFramePr>
        <p:xfrm>
          <a:off x="1434580" y="5182839"/>
          <a:ext cx="989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177480" progId="Equation.DSMT4">
                  <p:embed/>
                </p:oleObj>
              </mc:Choice>
              <mc:Fallback>
                <p:oleObj name="Equation" r:id="rId15" imgW="4316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ED609D6-92E2-414A-B37B-D26DDBC65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4580" y="5182839"/>
                        <a:ext cx="9890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EF76148-9779-4C56-8DDD-B01BA7618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48263"/>
              </p:ext>
            </p:extLst>
          </p:nvPr>
        </p:nvGraphicFramePr>
        <p:xfrm>
          <a:off x="3791744" y="4005064"/>
          <a:ext cx="1135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EF76148-9779-4C56-8DDD-B01BA7618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91744" y="4005064"/>
                        <a:ext cx="11350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17FDCCB-014D-439E-823F-949795E78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09910"/>
              </p:ext>
            </p:extLst>
          </p:nvPr>
        </p:nvGraphicFramePr>
        <p:xfrm>
          <a:off x="3588667" y="4505128"/>
          <a:ext cx="16589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7FDCCB-014D-439E-823F-949795E78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88667" y="4505128"/>
                        <a:ext cx="165893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6C7E87-135E-45F8-B1C1-95116977C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71049"/>
              </p:ext>
            </p:extLst>
          </p:nvPr>
        </p:nvGraphicFramePr>
        <p:xfrm>
          <a:off x="4023470" y="5183212"/>
          <a:ext cx="989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6C7E87-135E-45F8-B1C1-95116977C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23470" y="5183212"/>
                        <a:ext cx="9890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F3B5391-66E7-4F6F-B72A-6A0D5815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49017"/>
              </p:ext>
            </p:extLst>
          </p:nvPr>
        </p:nvGraphicFramePr>
        <p:xfrm>
          <a:off x="6096000" y="4005064"/>
          <a:ext cx="15430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203040" progId="Equation.DSMT4">
                  <p:embed/>
                </p:oleObj>
              </mc:Choice>
              <mc:Fallback>
                <p:oleObj name="Equation" r:id="rId23" imgW="6728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F3B5391-66E7-4F6F-B72A-6A0D5815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6000" y="4005064"/>
                        <a:ext cx="15430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4DD2714-AD8D-412C-9B14-6AA7F03C9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51062"/>
              </p:ext>
            </p:extLst>
          </p:nvPr>
        </p:nvGraphicFramePr>
        <p:xfrm>
          <a:off x="6744072" y="4476029"/>
          <a:ext cx="1136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03040" progId="Equation.DSMT4">
                  <p:embed/>
                </p:oleObj>
              </mc:Choice>
              <mc:Fallback>
                <p:oleObj name="Equation" r:id="rId25" imgW="4950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4DD2714-AD8D-412C-9B14-6AA7F03C9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44072" y="4476029"/>
                        <a:ext cx="113665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909C5FF-9CF9-466A-88D3-268A21931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10992"/>
              </p:ext>
            </p:extLst>
          </p:nvPr>
        </p:nvGraphicFramePr>
        <p:xfrm>
          <a:off x="6456040" y="5013176"/>
          <a:ext cx="16589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600" imgH="253800" progId="Equation.DSMT4">
                  <p:embed/>
                </p:oleObj>
              </mc:Choice>
              <mc:Fallback>
                <p:oleObj name="Equation" r:id="rId27" imgW="7236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909C5FF-9CF9-466A-88D3-268A21931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56040" y="5013176"/>
                        <a:ext cx="165893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CA30286-E935-4A5E-A870-3EA48D0F4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19778"/>
              </p:ext>
            </p:extLst>
          </p:nvPr>
        </p:nvGraphicFramePr>
        <p:xfrm>
          <a:off x="6890843" y="5691260"/>
          <a:ext cx="989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177480" progId="Equation.DSMT4">
                  <p:embed/>
                </p:oleObj>
              </mc:Choice>
              <mc:Fallback>
                <p:oleObj name="Equation" r:id="rId29" imgW="4316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CA30286-E935-4A5E-A870-3EA48D0F4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90843" y="5691260"/>
                        <a:ext cx="9890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84D4321-F4F0-D9D0-38DF-FB785B915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6535"/>
              </p:ext>
            </p:extLst>
          </p:nvPr>
        </p:nvGraphicFramePr>
        <p:xfrm>
          <a:off x="8963223" y="3971974"/>
          <a:ext cx="11652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07960" imgH="203040" progId="Equation.DSMT4">
                  <p:embed/>
                </p:oleObj>
              </mc:Choice>
              <mc:Fallback>
                <p:oleObj name="Equation" r:id="rId31" imgW="5079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84D4321-F4F0-D9D0-38DF-FB785B915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963223" y="3971974"/>
                        <a:ext cx="116522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B025D70-F156-021C-4637-5C89CC2774D0}"/>
              </a:ext>
            </a:extLst>
          </p:cNvPr>
          <p:cNvSpPr txBox="1"/>
          <p:nvPr/>
        </p:nvSpPr>
        <p:spPr>
          <a:xfrm>
            <a:off x="8472264" y="4365104"/>
            <a:ext cx="26642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square root of a negative number is imaginary. 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204BA5F-0659-D704-D7F9-596396B91B71}"/>
              </a:ext>
            </a:extLst>
          </p:cNvPr>
          <p:cNvSpPr txBox="1"/>
          <p:nvPr/>
        </p:nvSpPr>
        <p:spPr>
          <a:xfrm>
            <a:off x="8544272" y="5313982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re are NO real solutions!</a:t>
            </a:r>
          </a:p>
        </p:txBody>
      </p:sp>
    </p:spTree>
    <p:extLst>
      <p:ext uri="{BB962C8B-B14F-4D97-AF65-F5344CB8AC3E}">
        <p14:creationId xmlns:p14="http://schemas.microsoft.com/office/powerpoint/2010/main" val="31070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8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116632"/>
            <a:ext cx="7467600" cy="634082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Equations with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836712"/>
            <a:ext cx="11089232" cy="1440160"/>
          </a:xfrm>
        </p:spPr>
        <p:txBody>
          <a:bodyPr/>
          <a:lstStyle/>
          <a:p>
            <a:r>
              <a:rPr lang="en-CA" dirty="0"/>
              <a:t>When solving an equation with a Sq Root, the first step is to “isolate” the radical “aka sq root”</a:t>
            </a:r>
          </a:p>
          <a:p>
            <a:r>
              <a:rPr lang="en-CA" dirty="0"/>
              <a:t>To eliminate the square root, square both sides of the equ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7108"/>
              </p:ext>
            </p:extLst>
          </p:nvPr>
        </p:nvGraphicFramePr>
        <p:xfrm>
          <a:off x="2495600" y="2420888"/>
          <a:ext cx="251127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2420888"/>
                        <a:ext cx="2511279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35391"/>
              </p:ext>
            </p:extLst>
          </p:nvPr>
        </p:nvGraphicFramePr>
        <p:xfrm>
          <a:off x="3071663" y="3013398"/>
          <a:ext cx="420206" cy="34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3" y="3013398"/>
                        <a:ext cx="420206" cy="343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84099"/>
              </p:ext>
            </p:extLst>
          </p:nvPr>
        </p:nvGraphicFramePr>
        <p:xfrm>
          <a:off x="2351583" y="3013398"/>
          <a:ext cx="420206" cy="34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3" y="3013398"/>
                        <a:ext cx="420206" cy="343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52571"/>
              </p:ext>
            </p:extLst>
          </p:nvPr>
        </p:nvGraphicFramePr>
        <p:xfrm>
          <a:off x="2495600" y="3429001"/>
          <a:ext cx="644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3429001"/>
                        <a:ext cx="644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62146"/>
              </p:ext>
            </p:extLst>
          </p:nvPr>
        </p:nvGraphicFramePr>
        <p:xfrm>
          <a:off x="3259287" y="3356993"/>
          <a:ext cx="12525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287" y="3356993"/>
                        <a:ext cx="12525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E45FCF2-4C52-9C8A-F56A-7BBD3DA6B5C1}"/>
              </a:ext>
            </a:extLst>
          </p:cNvPr>
          <p:cNvSpPr txBox="1"/>
          <p:nvPr/>
        </p:nvSpPr>
        <p:spPr>
          <a:xfrm>
            <a:off x="5231904" y="2420888"/>
            <a:ext cx="58326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First step is to isolate the square root by subtracting 2 from both sid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77A9537-FA11-B4A6-080C-43213901D0AF}"/>
              </a:ext>
            </a:extLst>
          </p:cNvPr>
          <p:cNvSpPr txBox="1"/>
          <p:nvPr/>
        </p:nvSpPr>
        <p:spPr>
          <a:xfrm>
            <a:off x="5591944" y="3356992"/>
            <a:ext cx="47933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Once the root is “Square” both sides to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eliminate the root sig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8308CC4-02B2-5C28-A1A6-082F68FE1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38086"/>
              </p:ext>
            </p:extLst>
          </p:nvPr>
        </p:nvGraphicFramePr>
        <p:xfrm>
          <a:off x="2279575" y="4147294"/>
          <a:ext cx="8239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203040" progId="Equation.DSMT4">
                  <p:embed/>
                </p:oleObj>
              </mc:Choice>
              <mc:Fallback>
                <p:oleObj name="Equation" r:id="rId13" imgW="2919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8308CC4-02B2-5C28-A1A6-082F68FE1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5" y="4147294"/>
                        <a:ext cx="8239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B09EE28-5676-24E5-6238-175E28D8A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2716"/>
              </p:ext>
            </p:extLst>
          </p:nvPr>
        </p:nvGraphicFramePr>
        <p:xfrm>
          <a:off x="3215679" y="3861049"/>
          <a:ext cx="175418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342720" progId="Equation.DSMT4">
                  <p:embed/>
                </p:oleObj>
              </mc:Choice>
              <mc:Fallback>
                <p:oleObj name="Equation" r:id="rId15" imgW="622080" imgH="342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B09EE28-5676-24E5-6238-175E28D8A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79" y="3861049"/>
                        <a:ext cx="175418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77AC5C7A-6DFF-65A5-65F5-B72FF2896A2E}"/>
              </a:ext>
            </a:extLst>
          </p:cNvPr>
          <p:cNvSpPr txBox="1"/>
          <p:nvPr/>
        </p:nvSpPr>
        <p:spPr>
          <a:xfrm>
            <a:off x="5447928" y="4149080"/>
            <a:ext cx="61446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Now solve the equation algebraically by isolate “x”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B80264C-D05B-D33A-8B4A-465660872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26210"/>
              </p:ext>
            </p:extLst>
          </p:nvPr>
        </p:nvGraphicFramePr>
        <p:xfrm>
          <a:off x="2503387" y="4797152"/>
          <a:ext cx="15763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B80264C-D05B-D33A-8B4A-465660872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387" y="4797152"/>
                        <a:ext cx="15763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75F5773-1856-04C5-3D92-E0199F35D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42417"/>
              </p:ext>
            </p:extLst>
          </p:nvPr>
        </p:nvGraphicFramePr>
        <p:xfrm>
          <a:off x="2495599" y="5373216"/>
          <a:ext cx="1219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75F5773-1856-04C5-3D92-E0199F35D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9" y="5373216"/>
                        <a:ext cx="1219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E9D4528-0CCF-CA8A-00AD-77C3B19E6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638050"/>
              </p:ext>
            </p:extLst>
          </p:nvPr>
        </p:nvGraphicFramePr>
        <p:xfrm>
          <a:off x="2207567" y="5877272"/>
          <a:ext cx="1219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E9D4528-0CCF-CA8A-00AD-77C3B19E6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7" y="5877272"/>
                        <a:ext cx="1219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2C92EE79-E74F-0FAE-24B3-DA2C4B9E3A9E}"/>
              </a:ext>
            </a:extLst>
          </p:cNvPr>
          <p:cNvSpPr txBox="1"/>
          <p:nvPr/>
        </p:nvSpPr>
        <p:spPr>
          <a:xfrm>
            <a:off x="5303912" y="4725144"/>
            <a:ext cx="64807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Check your answer by plugging it back i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8188D8D-A7A9-15A7-0DE7-82FBE5158B8D}"/>
              </a:ext>
            </a:extLst>
          </p:cNvPr>
          <p:cNvSpPr txBox="1"/>
          <p:nvPr/>
        </p:nvSpPr>
        <p:spPr>
          <a:xfrm>
            <a:off x="4871864" y="5373216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If both sides don’t equal, then you will have no solutions OR you did something wrong</a:t>
            </a:r>
          </a:p>
        </p:txBody>
      </p:sp>
    </p:spTree>
    <p:extLst>
      <p:ext uri="{BB962C8B-B14F-4D97-AF65-F5344CB8AC3E}">
        <p14:creationId xmlns:p14="http://schemas.microsoft.com/office/powerpoint/2010/main" val="266167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25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GENSWF_OUTPUT_FILE_NAME" val="m8hc35"/>
  <p:tag name="ISPRING_ULTRA_SCORM_COURSE_ID" val="34324349-CD4B-40FC-8CB9-175326257FE9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268b974cdece6f51f528c49e3b32d2e591945fa"/>
  <p:tag name="ISPRING_PLAYERS_CUSTOMIZATION_2" val="UEsDBBQAAgAIAHQAi1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dACL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dACL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HQAi1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dACL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HQAi1OOc/b6agAAAOUAAAAaAAAAbm9uZS9odG1sX3NraW5fc2V0dGluZ3MuanOr5lIAAqUcJQUrhWowG8xPKi0pyc/TS87PK0nNK9HLyy/KTQSrUVJ2AwMlHZyK88tSiwgoTUtMTkUx1NTIwskFp0qEiSZO5i7OlsjqChLTU/WSEpOz04vyS/NSIMqcXV0MXYyVwKpquWoBUEsDBBQAAgAIAHQAi1O8fTX3SgAAAEkAAAAXAAAAbm9uZS9sb2NhbF9zZXR0aW5ncy54bWyzsa/IzVEoSy0qzszPs1Uy1DNQUkjNS85PycxLt1UKDXHTtVBSKC5JzEtJzMnPS7VVystXUrC347LJyU9OzAlOLSkBKizWt+MCAFBLAwQUAAIACAB2AIt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dgCL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2AIt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dgCL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2AIt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dgCL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Section 2.4 Solving Equations Involving Reciprocals and Square Roots"/>
  <p:tag name="ISPRING_SCORM_RATE_QUIZZES" val="0"/>
  <p:tag name="ISPRING_PRESENTATION_TITLE" val="Section 2.4 Solving Equations Involving Reciprocals and Square Root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3</TotalTime>
  <Words>491</Words>
  <Application>Microsoft Office PowerPoint</Application>
  <PresentationFormat>Widescreen</PresentationFormat>
  <Paragraphs>55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2.5 solving Equations Involving reciprocals and Square Roots</vt:lpstr>
      <vt:lpstr>Cross Multiplying</vt:lpstr>
      <vt:lpstr>PowerPoint Presentation</vt:lpstr>
      <vt:lpstr>Practice: Solve for “X” by Cross Multiplying</vt:lpstr>
      <vt:lpstr>PowerPoint Presentation</vt:lpstr>
      <vt:lpstr>What are Reciprocals?</vt:lpstr>
      <vt:lpstr>Solving Equations with Reciprocals</vt:lpstr>
      <vt:lpstr>Solving Equations Using Square Roots</vt:lpstr>
      <vt:lpstr>Solving Equations with Square Roots</vt:lpstr>
      <vt:lpstr>Practice: Solve</vt:lpstr>
      <vt:lpstr>Solve for “x”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4 Solving Equations Involving Reciprocals and Square Roots</dc:title>
  <dc:creator>Danny Young</dc:creator>
  <cp:lastModifiedBy>Danny Young</cp:lastModifiedBy>
  <cp:revision>19</cp:revision>
  <dcterms:created xsi:type="dcterms:W3CDTF">2011-06-27T16:11:13Z</dcterms:created>
  <dcterms:modified xsi:type="dcterms:W3CDTF">2025-12-09T07:15:21Z</dcterms:modified>
</cp:coreProperties>
</file>